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B381E2" w14:textId="77777777" w:rsidR="001C497F" w:rsidRPr="009903EF" w:rsidRDefault="009B4568" w:rsidP="009903EF">
      <w:pPr>
        <w:pStyle w:val="Normal0"/>
        <w:spacing w:line="20" w:lineRule="atLeast"/>
        <w:rPr>
          <w:b/>
          <w:bCs/>
        </w:rPr>
      </w:pPr>
      <w:r w:rsidRPr="009903EF">
        <w:rPr>
          <w:b/>
          <w:bCs/>
        </w:rPr>
        <w:t xml:space="preserve">PHẦN I. Câu trắc </w:t>
      </w:r>
      <w:r w:rsidRPr="009903EF">
        <w:rPr>
          <w:b/>
          <w:bCs/>
        </w:rPr>
        <w:t xml:space="preserve">nghiệm nhiều phương </w:t>
      </w:r>
      <w:proofErr w:type="gramStart"/>
      <w:r w:rsidRPr="009903EF">
        <w:rPr>
          <w:b/>
          <w:bCs/>
        </w:rPr>
        <w:t>án</w:t>
      </w:r>
      <w:proofErr w:type="gramEnd"/>
      <w:r w:rsidRPr="009903EF">
        <w:rPr>
          <w:b/>
          <w:bCs/>
        </w:rPr>
        <w:t xml:space="preserve"> lựa chọn.</w:t>
      </w:r>
      <w:r w:rsidRPr="009903EF">
        <w:t xml:space="preserve"> Thí sinh trả lời từ câu 1 đến câu 12. Mỗi câu hỏi thí sinh chỉ chọn một phương án.</w:t>
      </w:r>
    </w:p>
    <w:p w14:paraId="6567F586" w14:textId="77777777" w:rsidR="009903EF" w:rsidRDefault="009903EF" w:rsidP="009903EF">
      <w:pPr>
        <w:pStyle w:val="Normal1"/>
        <w:spacing w:line="20" w:lineRule="atLeast"/>
        <w:rPr>
          <w:b/>
        </w:rPr>
      </w:pPr>
    </w:p>
    <w:p w14:paraId="728A788A" w14:textId="77777777" w:rsidR="000100F2" w:rsidRPr="009903EF" w:rsidRDefault="009B4568" w:rsidP="009903EF">
      <w:pPr>
        <w:pStyle w:val="Normal1"/>
        <w:spacing w:line="20" w:lineRule="atLeast"/>
      </w:pPr>
      <w:r w:rsidRPr="009903EF">
        <w:rPr>
          <w:b/>
        </w:rPr>
        <w:t xml:space="preserve">Câu 1: </w:t>
      </w:r>
      <w:r w:rsidRPr="009903EF">
        <w:rPr>
          <w:bCs/>
          <w:lang w:val="nl-NL"/>
        </w:rPr>
        <w:t xml:space="preserve">Cặp số nào sau đây là nghiệm của hệ phương </w:t>
      </w:r>
      <w:proofErr w:type="gramStart"/>
      <w:r w:rsidRPr="009903EF">
        <w:rPr>
          <w:bCs/>
          <w:lang w:val="nl-NL"/>
        </w:rPr>
        <w:t xml:space="preserve">trình </w:t>
      </w:r>
      <w:r w:rsidRPr="009903EF">
        <w:rPr>
          <w:position w:val="-32"/>
        </w:rPr>
        <w:object w:dxaOrig="1240" w:dyaOrig="764" w14:anchorId="12C4A5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8.25pt" o:ole="">
            <v:imagedata r:id="rId6" o:title=""/>
          </v:shape>
          <o:OLEObject Type="Embed" ProgID="Equation.DSMT4" ShapeID="_x0000_i1025" DrawAspect="Content" ObjectID="_1798645389" r:id="rId7"/>
        </w:object>
      </w:r>
      <w:r w:rsidRPr="009903EF">
        <w:rPr>
          <w:lang w:val="nl-NL"/>
        </w:rPr>
        <w:t xml:space="preserve"> ?</w:t>
      </w:r>
    </w:p>
    <w:p w14:paraId="453F443D" w14:textId="77777777" w:rsidR="000100F2" w:rsidRPr="009903EF" w:rsidRDefault="009B4568" w:rsidP="009903EF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A. </w:t>
      </w:r>
      <w:r w:rsidRPr="009903EF">
        <w:rPr>
          <w:position w:val="-14"/>
          <w:highlight w:val="yellow"/>
        </w:rPr>
        <w:object w:dxaOrig="751" w:dyaOrig="426" w14:anchorId="1D0D6150">
          <v:shape id="_x0000_i1026" type="#_x0000_t75" style="width:37.5pt;height:21.75pt" o:ole="">
            <v:imagedata r:id="rId8" o:title=""/>
          </v:shape>
          <o:OLEObject Type="Embed" ProgID="Equation.DSMT4" ShapeID="_x0000_i1026" DrawAspect="Content" ObjectID="_1798645390" r:id="rId9"/>
        </w:object>
      </w:r>
      <w:r w:rsidRPr="009903EF">
        <w:tab/>
      </w:r>
      <w:r w:rsidRPr="009903EF">
        <w:rPr>
          <w:b/>
        </w:rPr>
        <w:t xml:space="preserve">    B. </w:t>
      </w:r>
      <w:r w:rsidRPr="009903EF">
        <w:rPr>
          <w:position w:val="-14"/>
        </w:rPr>
        <w:object w:dxaOrig="739" w:dyaOrig="426" w14:anchorId="255AF6AE">
          <v:shape id="_x0000_i1027" type="#_x0000_t75" style="width:36.75pt;height:21.75pt" o:ole="">
            <v:imagedata r:id="rId10" o:title=""/>
          </v:shape>
          <o:OLEObject Type="Embed" ProgID="Equation.DSMT4" ShapeID="_x0000_i1027" DrawAspect="Content" ObjectID="_1798645391" r:id="rId11"/>
        </w:object>
      </w:r>
      <w:r w:rsidRPr="009903EF">
        <w:tab/>
      </w:r>
      <w:r w:rsidRPr="009903EF">
        <w:rPr>
          <w:b/>
        </w:rPr>
        <w:t xml:space="preserve">    C. </w:t>
      </w:r>
      <w:r w:rsidRPr="009903EF">
        <w:rPr>
          <w:position w:val="-14"/>
        </w:rPr>
        <w:object w:dxaOrig="614" w:dyaOrig="426" w14:anchorId="2DB64907">
          <v:shape id="_x0000_i1028" type="#_x0000_t75" style="width:30.75pt;height:21.75pt" o:ole="">
            <v:imagedata r:id="rId12" o:title=""/>
          </v:shape>
          <o:OLEObject Type="Embed" ProgID="Equation.DSMT4" ShapeID="_x0000_i1028" DrawAspect="Content" ObjectID="_1798645392" r:id="rId13"/>
        </w:object>
      </w:r>
      <w:r w:rsidRPr="009903EF">
        <w:tab/>
      </w:r>
      <w:r w:rsidRPr="009903EF">
        <w:rPr>
          <w:b/>
        </w:rPr>
        <w:t xml:space="preserve">    D. </w:t>
      </w:r>
      <w:r w:rsidRPr="009903EF">
        <w:rPr>
          <w:position w:val="-14"/>
        </w:rPr>
        <w:object w:dxaOrig="739" w:dyaOrig="426" w14:anchorId="451C66E3">
          <v:shape id="_x0000_i1029" type="#_x0000_t75" style="width:36.75pt;height:21.75pt" o:ole="">
            <v:imagedata r:id="rId14" o:title=""/>
          </v:shape>
          <o:OLEObject Type="Embed" ProgID="Equation.DSMT4" ShapeID="_x0000_i1029" DrawAspect="Content" ObjectID="_1798645393" r:id="rId15"/>
        </w:object>
      </w:r>
    </w:p>
    <w:p w14:paraId="254EADE9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567292B1" w14:textId="77777777" w:rsidR="009903EF" w:rsidRPr="009903EF" w:rsidRDefault="009903EF" w:rsidP="009903EF">
      <w:pPr>
        <w:pStyle w:val="Normal57"/>
        <w:spacing w:line="20" w:lineRule="atLeast"/>
      </w:pPr>
      <w:r w:rsidRPr="009903EF">
        <w:rPr>
          <w:lang w:val="nl-NL"/>
        </w:rPr>
        <w:t xml:space="preserve">Kiểm tra xem cặp số nào là nghiệm của cả hai phương trình của hệ </w:t>
      </w:r>
      <w:r w:rsidRPr="009903EF">
        <w:rPr>
          <w:position w:val="-32"/>
        </w:rPr>
        <w:object w:dxaOrig="1240" w:dyaOrig="764" w14:anchorId="10298E8F">
          <v:shape id="_x0000_i1116" type="#_x0000_t75" style="width:62.25pt;height:38.25pt" o:ole="">
            <v:imagedata r:id="rId16" o:title=""/>
          </v:shape>
          <o:OLEObject Type="Embed" ProgID="Equation.DSMT4" ShapeID="_x0000_i1116" DrawAspect="Content" ObjectID="_1798645394" r:id="rId17"/>
        </w:object>
      </w:r>
      <w:r w:rsidRPr="009903EF">
        <w:rPr>
          <w:b/>
          <w:bCs/>
          <w:lang w:val="nl-NL"/>
        </w:rPr>
        <w:t xml:space="preserve"> </w:t>
      </w:r>
      <w:r w:rsidRPr="009903EF">
        <w:rPr>
          <w:lang w:val="nl-NL"/>
        </w:rPr>
        <w:t>thì cặp số đó được gọi là một nghiệm của hệ phương trình.</w:t>
      </w:r>
    </w:p>
    <w:p w14:paraId="2729A69D" w14:textId="77777777" w:rsidR="0043380C" w:rsidRPr="009903EF" w:rsidRDefault="009B4568" w:rsidP="009903EF">
      <w:pPr>
        <w:pStyle w:val="Normal3"/>
        <w:spacing w:line="20" w:lineRule="atLeast"/>
      </w:pPr>
      <w:r w:rsidRPr="009903EF">
        <w:rPr>
          <w:b/>
        </w:rPr>
        <w:t xml:space="preserve">Câu 2: </w:t>
      </w:r>
      <w:r w:rsidRPr="009903EF">
        <w:t xml:space="preserve">Thu gọn </w:t>
      </w:r>
      <w:r w:rsidRPr="009903EF">
        <w:rPr>
          <w:position w:val="-8"/>
        </w:rPr>
        <w:object w:dxaOrig="851" w:dyaOrig="426" w14:anchorId="6DA3E808">
          <v:shape id="_x0000_i1030" type="#_x0000_t75" style="width:42.75pt;height:21.75pt" o:ole="">
            <v:imagedata r:id="rId18" o:title=""/>
          </v:shape>
          <o:OLEObject Type="Embed" ProgID="Equation.DSMT4" ShapeID="_x0000_i1030" DrawAspect="Content" ObjectID="_1798645395" r:id="rId19"/>
        </w:object>
      </w:r>
      <w:r w:rsidRPr="009903EF">
        <w:t xml:space="preserve"> ta được:</w:t>
      </w:r>
    </w:p>
    <w:p w14:paraId="03E98F55" w14:textId="77777777" w:rsidR="0043380C" w:rsidRPr="009903EF" w:rsidRDefault="009B4568" w:rsidP="009903EF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A. </w:t>
      </w:r>
      <w:r w:rsidRPr="009903EF">
        <w:rPr>
          <w:position w:val="-6"/>
        </w:rPr>
        <w:object w:dxaOrig="463" w:dyaOrig="288" w14:anchorId="44096561">
          <v:shape id="_x0000_i1031" type="#_x0000_t75" style="width:23.25pt;height:14.25pt" o:ole="">
            <v:imagedata r:id="rId20" o:title=""/>
          </v:shape>
          <o:OLEObject Type="Embed" ProgID="Equation.DSMT4" ShapeID="_x0000_i1031" DrawAspect="Content" ObjectID="_1798645396" r:id="rId21"/>
        </w:object>
      </w:r>
      <w:r w:rsidRPr="009903EF">
        <w:tab/>
      </w: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B. </w:t>
      </w:r>
      <w:r w:rsidRPr="009903EF">
        <w:rPr>
          <w:position w:val="-6"/>
          <w:highlight w:val="yellow"/>
        </w:rPr>
        <w:object w:dxaOrig="313" w:dyaOrig="288" w14:anchorId="3783186D">
          <v:shape id="_x0000_i1032" type="#_x0000_t75" style="width:15.75pt;height:14.25pt" o:ole="">
            <v:imagedata r:id="rId22" o:title=""/>
          </v:shape>
          <o:OLEObject Type="Embed" ProgID="Equation.DSMT4" ShapeID="_x0000_i1032" DrawAspect="Content" ObjectID="_1798645397" r:id="rId23"/>
        </w:object>
      </w:r>
      <w:r w:rsidRPr="009903EF">
        <w:tab/>
      </w:r>
      <w:r w:rsidRPr="009903EF">
        <w:rPr>
          <w:b/>
        </w:rPr>
        <w:t xml:space="preserve">    C. </w:t>
      </w:r>
      <w:r w:rsidRPr="009903EF">
        <w:rPr>
          <w:position w:val="-6"/>
        </w:rPr>
        <w:object w:dxaOrig="676" w:dyaOrig="351" w14:anchorId="3B4CCD70">
          <v:shape id="_x0000_i1033" type="#_x0000_t75" style="width:33.75pt;height:18pt" o:ole="">
            <v:imagedata r:id="rId24" o:title=""/>
          </v:shape>
          <o:OLEObject Type="Embed" ProgID="Equation.DSMT4" ShapeID="_x0000_i1033" DrawAspect="Content" ObjectID="_1798645398" r:id="rId25"/>
        </w:object>
      </w:r>
      <w:r w:rsidRPr="009903EF">
        <w:tab/>
      </w:r>
      <w:r w:rsidRPr="009903EF">
        <w:rPr>
          <w:b/>
        </w:rPr>
        <w:t xml:space="preserve">    D. </w:t>
      </w:r>
      <w:r w:rsidRPr="009903EF">
        <w:rPr>
          <w:position w:val="-6"/>
        </w:rPr>
        <w:object w:dxaOrig="476" w:dyaOrig="288" w14:anchorId="0C72123D">
          <v:shape id="_x0000_i1034" type="#_x0000_t75" style="width:24pt;height:14.25pt" o:ole="">
            <v:imagedata r:id="rId26" o:title=""/>
          </v:shape>
          <o:OLEObject Type="Embed" ProgID="Equation.DSMT4" ShapeID="_x0000_i1034" DrawAspect="Content" ObjectID="_1798645399" r:id="rId27"/>
        </w:object>
      </w:r>
    </w:p>
    <w:p w14:paraId="5DE12E46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22B9131D" w14:textId="77777777" w:rsidR="009903EF" w:rsidRPr="009903EF" w:rsidRDefault="009903EF" w:rsidP="009903EF">
      <w:pPr>
        <w:pStyle w:val="Normal58"/>
        <w:spacing w:line="20" w:lineRule="atLeast"/>
      </w:pPr>
      <w:r w:rsidRPr="009903EF">
        <w:t xml:space="preserve">Ta có </w:t>
      </w:r>
      <w:r w:rsidRPr="009903EF">
        <w:rPr>
          <w:position w:val="-16"/>
        </w:rPr>
        <w:object w:dxaOrig="2379" w:dyaOrig="538" w14:anchorId="244A9FCD">
          <v:shape id="_x0000_i1117" type="#_x0000_t75" style="width:118.5pt;height:27pt" o:ole="">
            <v:imagedata r:id="rId28" o:title=""/>
          </v:shape>
          <o:OLEObject Type="Embed" ProgID="Equation.DSMT4" ShapeID="_x0000_i1117" DrawAspect="Content" ObjectID="_1798645400" r:id="rId29"/>
        </w:object>
      </w:r>
    </w:p>
    <w:p w14:paraId="322C6F7F" w14:textId="77777777" w:rsidR="000100F2" w:rsidRPr="009903EF" w:rsidRDefault="009B4568" w:rsidP="009903EF">
      <w:pPr>
        <w:pStyle w:val="NoSpacing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9903EF">
        <w:rPr>
          <w:rFonts w:ascii="Times New Roman" w:hAnsi="Times New Roman" w:cs="Times New Roman"/>
          <w:sz w:val="24"/>
          <w:szCs w:val="24"/>
        </w:rPr>
        <w:t xml:space="preserve">Cho hàm </w:t>
      </w:r>
      <w:proofErr w:type="gramStart"/>
      <w:r w:rsidRPr="009903EF">
        <w:rPr>
          <w:rFonts w:ascii="Times New Roman" w:hAnsi="Times New Roman" w:cs="Times New Roman"/>
          <w:sz w:val="24"/>
          <w:szCs w:val="24"/>
        </w:rPr>
        <w:t>s</w:t>
      </w:r>
      <w:r w:rsidRPr="009903EF">
        <w:rPr>
          <w:rFonts w:ascii="Times New Roman" w:hAnsi="Times New Roman" w:cs="Times New Roman"/>
          <w:sz w:val="24"/>
          <w:szCs w:val="24"/>
        </w:rPr>
        <w:t>ố</w:t>
      </w:r>
      <w:r w:rsidRPr="009903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1077" w:dyaOrig="676" w14:anchorId="0F326BC1">
          <v:shape id="_x0000_i1035" type="#_x0000_t75" style="width:54pt;height:33.75pt" o:ole="">
            <v:imagedata r:id="rId30" o:title=""/>
          </v:shape>
          <o:OLEObject Type="Embed" ProgID="Equation.DSMT4" ShapeID="_x0000_i1035" DrawAspect="Content" ObjectID="_1798645401" r:id="rId31"/>
        </w:object>
      </w:r>
      <w:r w:rsidRPr="009903EF">
        <w:rPr>
          <w:rFonts w:ascii="Times New Roman" w:hAnsi="Times New Roman" w:cs="Times New Roman"/>
          <w:sz w:val="24"/>
          <w:szCs w:val="24"/>
        </w:rPr>
        <w:t>. Kh</w:t>
      </w:r>
      <w:r w:rsidRPr="009903EF">
        <w:rPr>
          <w:rFonts w:ascii="Times New Roman" w:hAnsi="Times New Roman" w:cs="Times New Roman"/>
          <w:sz w:val="24"/>
          <w:szCs w:val="24"/>
        </w:rPr>
        <w:t>ẳ</w:t>
      </w:r>
      <w:r w:rsidRPr="009903EF">
        <w:rPr>
          <w:rFonts w:ascii="Times New Roman" w:hAnsi="Times New Roman" w:cs="Times New Roman"/>
          <w:sz w:val="24"/>
          <w:szCs w:val="24"/>
        </w:rPr>
        <w:t>ng đ</w:t>
      </w:r>
      <w:r w:rsidRPr="009903EF">
        <w:rPr>
          <w:rFonts w:ascii="Times New Roman" w:hAnsi="Times New Roman" w:cs="Times New Roman"/>
          <w:sz w:val="24"/>
          <w:szCs w:val="24"/>
        </w:rPr>
        <w:t>ị</w:t>
      </w:r>
      <w:r w:rsidRPr="009903EF">
        <w:rPr>
          <w:rFonts w:ascii="Times New Roman" w:hAnsi="Times New Roman" w:cs="Times New Roman"/>
          <w:sz w:val="24"/>
          <w:szCs w:val="24"/>
        </w:rPr>
        <w:t xml:space="preserve">nh nào sau đây là </w:t>
      </w:r>
      <w:proofErr w:type="gramStart"/>
      <w:r w:rsidRPr="009903EF">
        <w:rPr>
          <w:rFonts w:ascii="Times New Roman" w:hAnsi="Times New Roman" w:cs="Times New Roman"/>
          <w:sz w:val="24"/>
          <w:szCs w:val="24"/>
        </w:rPr>
        <w:t>sai ?</w:t>
      </w:r>
      <w:proofErr w:type="gramEnd"/>
    </w:p>
    <w:p w14:paraId="6DBE16C7" w14:textId="77777777" w:rsidR="000100F2" w:rsidRPr="009903EF" w:rsidRDefault="009B4568" w:rsidP="009903EF">
      <w:pPr>
        <w:pStyle w:val="Normal5"/>
        <w:spacing w:line="20" w:lineRule="atLeast"/>
      </w:pPr>
      <w:r w:rsidRPr="009903EF">
        <w:rPr>
          <w:b/>
        </w:rPr>
        <w:t xml:space="preserve">    A. </w:t>
      </w:r>
      <w:r w:rsidRPr="009903EF">
        <w:t xml:space="preserve">Hàm số đã cho xác định với mọi </w:t>
      </w:r>
      <w:r w:rsidRPr="009903EF">
        <w:rPr>
          <w:position w:val="-4"/>
        </w:rPr>
        <w:object w:dxaOrig="225" w:dyaOrig="200" w14:anchorId="1C5C8A6E">
          <v:shape id="_x0000_i1036" type="#_x0000_t75" style="width:11.25pt;height:9.75pt" o:ole="">
            <v:imagedata r:id="rId32" o:title=""/>
          </v:shape>
          <o:OLEObject Type="Embed" ProgID="Equation.DSMT4" ShapeID="_x0000_i1036" DrawAspect="Content" ObjectID="_1798645402" r:id="rId33"/>
        </w:object>
      </w:r>
      <w:proofErr w:type="gramStart"/>
      <w:r w:rsidRPr="009903EF">
        <w:t xml:space="preserve">thuộc </w:t>
      </w:r>
      <w:proofErr w:type="gramEnd"/>
      <w:r w:rsidRPr="009903EF">
        <w:rPr>
          <w:position w:val="-4"/>
        </w:rPr>
        <w:object w:dxaOrig="275" w:dyaOrig="275" w14:anchorId="25376419">
          <v:shape id="_x0000_i1037" type="#_x0000_t75" style="width:13.5pt;height:13.5pt" o:ole="">
            <v:imagedata r:id="rId34" o:title=""/>
          </v:shape>
          <o:OLEObject Type="Embed" ProgID="Equation.DSMT4" ShapeID="_x0000_i1037" DrawAspect="Content" ObjectID="_1798645403" r:id="rId35"/>
        </w:object>
      </w:r>
      <w:r w:rsidRPr="009903EF">
        <w:t>.</w:t>
      </w:r>
    </w:p>
    <w:p w14:paraId="307CC09D" w14:textId="77777777" w:rsidR="000100F2" w:rsidRPr="009903EF" w:rsidRDefault="009B4568" w:rsidP="009903EF">
      <w:pPr>
        <w:pStyle w:val="Normal6"/>
        <w:spacing w:line="20" w:lineRule="atLeast"/>
      </w:pPr>
      <w:r w:rsidRPr="009903EF">
        <w:rPr>
          <w:b/>
        </w:rPr>
        <w:t xml:space="preserve">    B. </w:t>
      </w:r>
      <w:r w:rsidRPr="009903EF">
        <w:t>Đồ thị hàm số nhận trục Oy làm trục đối xứng.</w:t>
      </w:r>
    </w:p>
    <w:p w14:paraId="3CF6054D" w14:textId="77777777" w:rsidR="000100F2" w:rsidRPr="009903EF" w:rsidRDefault="009B4568" w:rsidP="009903EF">
      <w:pPr>
        <w:pStyle w:val="Normal7"/>
        <w:spacing w:line="20" w:lineRule="atLeast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. </w:t>
      </w:r>
      <w:r w:rsidRPr="009903EF">
        <w:rPr>
          <w:highlight w:val="yellow"/>
        </w:rPr>
        <w:t>Đồ thị của hàm số nằm phía trên trục hoành.</w:t>
      </w:r>
    </w:p>
    <w:p w14:paraId="453632A4" w14:textId="77777777" w:rsidR="000100F2" w:rsidRPr="009903EF" w:rsidRDefault="009B4568" w:rsidP="009903EF">
      <w:pPr>
        <w:pStyle w:val="Normal8"/>
        <w:spacing w:line="20" w:lineRule="atLeast"/>
      </w:pPr>
      <w:r w:rsidRPr="009903EF">
        <w:rPr>
          <w:b/>
        </w:rPr>
        <w:t xml:space="preserve">    D. </w:t>
      </w:r>
      <w:r w:rsidRPr="009903EF">
        <w:t>Đồ thị của hàm số nằm phía dưới trục hoành.</w:t>
      </w:r>
    </w:p>
    <w:p w14:paraId="017A4C97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4BD8F008" w14:textId="77777777" w:rsidR="009903EF" w:rsidRPr="009903EF" w:rsidRDefault="009903EF" w:rsidP="009903EF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 xml:space="preserve">Vì </w:t>
      </w: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1202" w:dyaOrig="676" w14:anchorId="35E085D0">
          <v:shape id="_x0000_i1118" type="#_x0000_t75" style="width:60pt;height:33.75pt" o:ole="">
            <v:imagedata r:id="rId36" o:title=""/>
          </v:shape>
          <o:OLEObject Type="Embed" ProgID="Equation.DSMT4" ShapeID="_x0000_i1118" DrawAspect="Content" ObjectID="_1798645404" r:id="rId37"/>
        </w:object>
      </w:r>
      <w:r w:rsidRPr="009903EF">
        <w:rPr>
          <w:rFonts w:ascii="Times New Roman" w:hAnsi="Times New Roman" w:cs="Times New Roman"/>
          <w:sz w:val="24"/>
          <w:szCs w:val="24"/>
        </w:rPr>
        <w:t>nên đồ thị hàm số nằm phía dưới trục hoành.</w:t>
      </w:r>
    </w:p>
    <w:p w14:paraId="4B4184FC" w14:textId="77777777" w:rsidR="000100F2" w:rsidRPr="009903EF" w:rsidRDefault="009B4568" w:rsidP="009903EF">
      <w:pPr>
        <w:pStyle w:val="Normal9"/>
        <w:spacing w:line="20" w:lineRule="atLeast"/>
      </w:pPr>
      <w:r w:rsidRPr="009903EF">
        <w:rPr>
          <w:b/>
        </w:rPr>
        <w:t xml:space="preserve">Câu 4: </w:t>
      </w:r>
      <w:r w:rsidRPr="009903EF">
        <w:t xml:space="preserve">Rút gọn biểu thức </w:t>
      </w:r>
      <w:r w:rsidRPr="009903EF">
        <w:rPr>
          <w:position w:val="-30"/>
        </w:rPr>
        <w:object w:dxaOrig="3919" w:dyaOrig="764" w14:anchorId="5907C728">
          <v:shape id="_x0000_i1038" type="#_x0000_t75" style="width:195.75pt;height:38.25pt" o:ole="">
            <v:imagedata r:id="rId38" o:title=""/>
          </v:shape>
          <o:OLEObject Type="Embed" ProgID="Equation.DSMT4" ShapeID="_x0000_i1038" DrawAspect="Content" ObjectID="_1798645405" r:id="rId39"/>
        </w:object>
      </w:r>
    </w:p>
    <w:p w14:paraId="2B97955C" w14:textId="77777777" w:rsidR="000100F2" w:rsidRPr="009903EF" w:rsidRDefault="009B4568" w:rsidP="009903EF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A. </w:t>
      </w:r>
      <w:r w:rsidRPr="009903EF">
        <w:rPr>
          <w:position w:val="-8"/>
        </w:rPr>
        <w:object w:dxaOrig="538" w:dyaOrig="376" w14:anchorId="1A702C97">
          <v:shape id="_x0000_i1039" type="#_x0000_t75" style="width:27pt;height:18.75pt" o:ole="">
            <v:imagedata r:id="rId40" o:title=""/>
          </v:shape>
          <o:OLEObject Type="Embed" ProgID="Equation.DSMT4" ShapeID="_x0000_i1039" DrawAspect="Content" ObjectID="_1798645406" r:id="rId41"/>
        </w:object>
      </w:r>
      <w:r w:rsidRPr="009903EF">
        <w:tab/>
      </w:r>
      <w:r w:rsidRPr="009903EF">
        <w:rPr>
          <w:b/>
        </w:rPr>
        <w:t xml:space="preserve">    B. </w:t>
      </w:r>
      <w:r w:rsidRPr="009903EF">
        <w:rPr>
          <w:position w:val="-8"/>
        </w:rPr>
        <w:object w:dxaOrig="526" w:dyaOrig="376" w14:anchorId="5C6B5546">
          <v:shape id="_x0000_i1040" type="#_x0000_t75" style="width:26.25pt;height:18.75pt" o:ole="">
            <v:imagedata r:id="rId42" o:title=""/>
          </v:shape>
          <o:OLEObject Type="Embed" ProgID="Equation.DSMT4" ShapeID="_x0000_i1040" DrawAspect="Content" ObjectID="_1798645407" r:id="rId43"/>
        </w:object>
      </w:r>
      <w:r w:rsidRPr="009903EF">
        <w:tab/>
      </w: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. </w:t>
      </w:r>
      <w:r w:rsidRPr="009903EF">
        <w:rPr>
          <w:position w:val="-8"/>
          <w:highlight w:val="yellow"/>
        </w:rPr>
        <w:object w:dxaOrig="551" w:dyaOrig="376" w14:anchorId="1CB35605">
          <v:shape id="_x0000_i1041" type="#_x0000_t75" style="width:27.75pt;height:18.75pt" o:ole="">
            <v:imagedata r:id="rId44" o:title=""/>
          </v:shape>
          <o:OLEObject Type="Embed" ProgID="Equation.DSMT4" ShapeID="_x0000_i1041" DrawAspect="Content" ObjectID="_1798645408" r:id="rId45"/>
        </w:object>
      </w:r>
      <w:r w:rsidRPr="009903EF">
        <w:tab/>
      </w:r>
      <w:r w:rsidRPr="009903EF">
        <w:rPr>
          <w:b/>
        </w:rPr>
        <w:t xml:space="preserve">    D. </w:t>
      </w:r>
      <w:r w:rsidRPr="009903EF">
        <w:rPr>
          <w:position w:val="-8"/>
        </w:rPr>
        <w:object w:dxaOrig="401" w:dyaOrig="376" w14:anchorId="26F7AD66">
          <v:shape id="_x0000_i1042" type="#_x0000_t75" style="width:20.25pt;height:18.75pt" o:ole="">
            <v:imagedata r:id="rId46" o:title=""/>
          </v:shape>
          <o:OLEObject Type="Embed" ProgID="Equation.DSMT4" ShapeID="_x0000_i1042" DrawAspect="Content" ObjectID="_1798645409" r:id="rId47"/>
        </w:object>
      </w:r>
    </w:p>
    <w:p w14:paraId="2B79C318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6545685F" w14:textId="77777777" w:rsidR="009903EF" w:rsidRDefault="009903EF" w:rsidP="009903EF">
      <w:pPr>
        <w:pStyle w:val="NoSpacing0"/>
        <w:spacing w:line="20" w:lineRule="atLeast"/>
      </w:pPr>
      <w:r w:rsidRPr="009903EF">
        <w:rPr>
          <w:position w:val="-54"/>
        </w:rPr>
        <w:object w:dxaOrig="7660" w:dyaOrig="1202" w14:anchorId="4FD4A2E3">
          <v:shape id="_x0000_i1119" type="#_x0000_t75" style="width:383.25pt;height:60pt" o:ole="">
            <v:imagedata r:id="rId48" o:title=""/>
          </v:shape>
          <o:OLEObject Type="Embed" ProgID="Equation.DSMT4" ShapeID="_x0000_i1119" DrawAspect="Content" ObjectID="_1798645410" r:id="rId49"/>
        </w:object>
      </w:r>
    </w:p>
    <w:p w14:paraId="7149ADC8" w14:textId="32C1E266" w:rsidR="000100F2" w:rsidRPr="009903EF" w:rsidRDefault="009B4568" w:rsidP="009903EF">
      <w:pPr>
        <w:pStyle w:val="NoSpacing0"/>
        <w:spacing w:line="20" w:lineRule="atLeast"/>
      </w:pPr>
      <w:r w:rsidRPr="009903EF">
        <w:rPr>
          <w:b/>
        </w:rPr>
        <w:t xml:space="preserve">Câu 5: </w:t>
      </w:r>
      <w:bookmarkStart w:id="0" w:name="BMN_QUESTION7"/>
      <w:bookmarkEnd w:id="0"/>
      <w:r w:rsidRPr="009903EF">
        <w:t xml:space="preserve">Cho biểu </w:t>
      </w:r>
      <w:proofErr w:type="gramStart"/>
      <w:r w:rsidRPr="009903EF">
        <w:t xml:space="preserve">thức </w:t>
      </w:r>
      <w:proofErr w:type="gramEnd"/>
      <w:r w:rsidRPr="009903EF">
        <w:rPr>
          <w:position w:val="-26"/>
        </w:rPr>
        <w:object w:dxaOrig="1302" w:dyaOrig="676" w14:anchorId="06C3E2A6">
          <v:shape id="_x0000_i1043" type="#_x0000_t75" style="width:65.25pt;height:33.75pt" o:ole="">
            <v:imagedata r:id="rId50" o:title=""/>
          </v:shape>
          <o:OLEObject Type="Embed" ProgID="Equation.DSMT4" ShapeID="_x0000_i1043" DrawAspect="Content" ObjectID="_1798645411" r:id="rId51"/>
        </w:object>
      </w:r>
      <w:r w:rsidRPr="009903EF">
        <w:t xml:space="preserve">. Tìm các giá trị của m và n để A có giá trị nhỏ nhất </w:t>
      </w:r>
      <w:proofErr w:type="gramStart"/>
      <w:r w:rsidRPr="009903EF">
        <w:t xml:space="preserve">là </w:t>
      </w:r>
      <w:proofErr w:type="gramEnd"/>
      <w:r w:rsidRPr="009903EF">
        <w:rPr>
          <w:position w:val="-4"/>
        </w:rPr>
        <w:object w:dxaOrig="326" w:dyaOrig="263" w14:anchorId="23DA9D73">
          <v:shape id="_x0000_i1044" type="#_x0000_t75" style="width:16.5pt;height:12.75pt" o:ole="">
            <v:imagedata r:id="rId52" o:title=""/>
          </v:shape>
          <o:OLEObject Type="Embed" ProgID="Equation.DSMT4" ShapeID="_x0000_i1044" DrawAspect="Content" ObjectID="_1798645412" r:id="rId53"/>
        </w:object>
      </w:r>
      <w:r w:rsidRPr="009903EF">
        <w:t>, giá trị lớn nhất là 4.</w:t>
      </w:r>
    </w:p>
    <w:p w14:paraId="329CB6D0" w14:textId="77777777" w:rsidR="000100F2" w:rsidRPr="009903EF" w:rsidRDefault="009B4568" w:rsidP="009903EF">
      <w:pPr>
        <w:pStyle w:val="Normal11"/>
        <w:spacing w:line="20" w:lineRule="atLeast"/>
      </w:pPr>
      <w:r w:rsidRPr="009903EF">
        <w:rPr>
          <w:b/>
        </w:rPr>
        <w:t xml:space="preserve">    A. </w:t>
      </w:r>
      <w:r w:rsidRPr="009903EF">
        <w:t>Cặp giá trị của (m</w:t>
      </w:r>
      <w:proofErr w:type="gramStart"/>
      <w:r w:rsidRPr="009903EF">
        <w:t>;n</w:t>
      </w:r>
      <w:proofErr w:type="gramEnd"/>
      <w:r w:rsidRPr="009903EF">
        <w:t>) là (4;3).</w:t>
      </w:r>
    </w:p>
    <w:p w14:paraId="411E056E" w14:textId="77777777" w:rsidR="000100F2" w:rsidRPr="009903EF" w:rsidRDefault="009B4568" w:rsidP="009903EF">
      <w:pPr>
        <w:pStyle w:val="Normal12"/>
        <w:spacing w:line="20" w:lineRule="atLeast"/>
      </w:pPr>
      <w:r w:rsidRPr="009903EF">
        <w:rPr>
          <w:b/>
        </w:rPr>
        <w:t xml:space="preserve">    B. </w:t>
      </w:r>
      <w:r w:rsidRPr="009903EF">
        <w:t>Cặp giá trị của (m</w:t>
      </w:r>
      <w:proofErr w:type="gramStart"/>
      <w:r w:rsidRPr="009903EF">
        <w:t>;n</w:t>
      </w:r>
      <w:proofErr w:type="gramEnd"/>
      <w:r w:rsidRPr="009903EF">
        <w:t>)</w:t>
      </w:r>
      <w:r w:rsidRPr="009903EF">
        <w:t xml:space="preserve"> là (-4;3).</w:t>
      </w:r>
    </w:p>
    <w:p w14:paraId="37C32BD2" w14:textId="77777777" w:rsidR="000100F2" w:rsidRPr="009903EF" w:rsidRDefault="009B4568" w:rsidP="009903EF">
      <w:pPr>
        <w:pStyle w:val="Normal13"/>
        <w:spacing w:line="20" w:lineRule="atLeast"/>
      </w:pPr>
      <w:r w:rsidRPr="009903EF">
        <w:rPr>
          <w:b/>
        </w:rPr>
        <w:t xml:space="preserve">    C. </w:t>
      </w:r>
      <w:r w:rsidRPr="009903EF">
        <w:t>Cặp giá trị của (m</w:t>
      </w:r>
      <w:proofErr w:type="gramStart"/>
      <w:r w:rsidRPr="009903EF">
        <w:t>;n</w:t>
      </w:r>
      <w:proofErr w:type="gramEnd"/>
      <w:r w:rsidRPr="009903EF">
        <w:t>) là (4;3) và (-4;-3).</w:t>
      </w:r>
    </w:p>
    <w:p w14:paraId="5574EF7B" w14:textId="77777777" w:rsidR="000100F2" w:rsidRPr="009903EF" w:rsidRDefault="009B4568" w:rsidP="009903EF">
      <w:pPr>
        <w:pStyle w:val="Normal14"/>
        <w:spacing w:line="20" w:lineRule="atLeast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D. </w:t>
      </w:r>
      <w:r w:rsidRPr="009903EF">
        <w:rPr>
          <w:highlight w:val="yellow"/>
        </w:rPr>
        <w:t>Cặp giá trị của (m</w:t>
      </w:r>
      <w:proofErr w:type="gramStart"/>
      <w:r w:rsidRPr="009903EF">
        <w:rPr>
          <w:highlight w:val="yellow"/>
        </w:rPr>
        <w:t>;n</w:t>
      </w:r>
      <w:proofErr w:type="gramEnd"/>
      <w:r w:rsidRPr="009903EF">
        <w:rPr>
          <w:highlight w:val="yellow"/>
        </w:rPr>
        <w:t>) là (4;3) và (-4;3).</w:t>
      </w:r>
    </w:p>
    <w:p w14:paraId="5EA0322D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42B1CFE6" w14:textId="77777777" w:rsidR="009903EF" w:rsidRPr="009903EF" w:rsidRDefault="009903EF" w:rsidP="009903EF">
      <w:pPr>
        <w:pStyle w:val="NoSpacing12"/>
        <w:spacing w:line="20" w:lineRule="atLeast"/>
        <w:rPr>
          <w:lang w:val="sv-SE"/>
        </w:rPr>
      </w:pPr>
      <w:r w:rsidRPr="009903EF">
        <w:rPr>
          <w:lang w:val="sv-SE"/>
        </w:rPr>
        <w:t xml:space="preserve">Ta có </w:t>
      </w:r>
      <w:r w:rsidRPr="009903EF">
        <w:rPr>
          <w:position w:val="-26"/>
        </w:rPr>
        <w:object w:dxaOrig="6434" w:dyaOrig="676" w14:anchorId="10CC44F1">
          <v:shape id="_x0000_i1120" type="#_x0000_t75" style="width:321.75pt;height:33.75pt" o:ole="">
            <v:imagedata r:id="rId54" o:title=""/>
          </v:shape>
          <o:OLEObject Type="Embed" ProgID="Equation.DSMT4" ShapeID="_x0000_i1120" DrawAspect="Content" ObjectID="_1798645413" r:id="rId55"/>
        </w:object>
      </w:r>
    </w:p>
    <w:p w14:paraId="3A8190E8" w14:textId="77777777" w:rsidR="009903EF" w:rsidRPr="009903EF" w:rsidRDefault="009903EF" w:rsidP="009903EF">
      <w:pPr>
        <w:pStyle w:val="NoSpacing13"/>
        <w:spacing w:line="20" w:lineRule="atLeast"/>
      </w:pPr>
      <w:r w:rsidRPr="009903EF">
        <w:rPr>
          <w:position w:val="-12"/>
        </w:rPr>
        <w:object w:dxaOrig="4583" w:dyaOrig="388" w14:anchorId="077D8CE6">
          <v:shape id="_x0000_i1121" type="#_x0000_t75" style="width:229.5pt;height:19.5pt" o:ole="">
            <v:imagedata r:id="rId56" o:title=""/>
          </v:shape>
          <o:OLEObject Type="Embed" ProgID="Equation.DSMT4" ShapeID="_x0000_i1121" DrawAspect="Content" ObjectID="_1798645414" r:id="rId57"/>
        </w:object>
      </w:r>
    </w:p>
    <w:p w14:paraId="17A0F2C5" w14:textId="77777777" w:rsidR="009903EF" w:rsidRPr="009903EF" w:rsidRDefault="009903EF" w:rsidP="009903EF">
      <w:pPr>
        <w:pStyle w:val="NoSpacing14"/>
        <w:spacing w:line="20" w:lineRule="atLeast"/>
      </w:pPr>
      <w:r w:rsidRPr="009903EF">
        <w:t xml:space="preserve">Ta có </w:t>
      </w:r>
      <w:r w:rsidRPr="009903EF">
        <w:rPr>
          <w:position w:val="-26"/>
        </w:rPr>
        <w:object w:dxaOrig="6574" w:dyaOrig="676" w14:anchorId="769301A2">
          <v:shape id="_x0000_i1122" type="#_x0000_t75" style="width:328.5pt;height:33.75pt" o:ole="">
            <v:imagedata r:id="rId58" o:title=""/>
          </v:shape>
          <o:OLEObject Type="Embed" ProgID="Equation.DSMT4" ShapeID="_x0000_i1122" DrawAspect="Content" ObjectID="_1798645415" r:id="rId59"/>
        </w:object>
      </w:r>
    </w:p>
    <w:p w14:paraId="148E24EB" w14:textId="77777777" w:rsidR="009903EF" w:rsidRPr="009903EF" w:rsidRDefault="009903EF" w:rsidP="009903EF">
      <w:pPr>
        <w:pStyle w:val="NoSpacing15"/>
        <w:spacing w:line="20" w:lineRule="atLeast"/>
      </w:pPr>
      <w:r w:rsidRPr="009903EF">
        <w:rPr>
          <w:position w:val="-12"/>
        </w:rPr>
        <w:object w:dxaOrig="5209" w:dyaOrig="388" w14:anchorId="00B298E5">
          <v:shape id="_x0000_i1123" type="#_x0000_t75" style="width:260.25pt;height:19.5pt" o:ole="">
            <v:imagedata r:id="rId60" o:title=""/>
          </v:shape>
          <o:OLEObject Type="Embed" ProgID="Equation.DSMT4" ShapeID="_x0000_i1123" DrawAspect="Content" ObjectID="_1798645416" r:id="rId61"/>
        </w:object>
      </w:r>
    </w:p>
    <w:p w14:paraId="2C2B0B70" w14:textId="77777777" w:rsidR="009903EF" w:rsidRPr="009903EF" w:rsidRDefault="009903EF" w:rsidP="009903EF">
      <w:pPr>
        <w:pStyle w:val="NoSpacing16"/>
        <w:spacing w:line="20" w:lineRule="atLeast"/>
      </w:pPr>
      <w:r w:rsidRPr="009903EF">
        <w:lastRenderedPageBreak/>
        <w:t>Từ (1), (2) =&gt; n = 3 suy ra m = 4 hoặc m = -4</w:t>
      </w:r>
    </w:p>
    <w:p w14:paraId="0A6286C8" w14:textId="77777777" w:rsidR="009903EF" w:rsidRPr="009903EF" w:rsidRDefault="009903EF" w:rsidP="009903EF">
      <w:pPr>
        <w:pStyle w:val="NoSpacing17"/>
        <w:spacing w:line="20" w:lineRule="atLeast"/>
      </w:pPr>
      <w:r w:rsidRPr="009903EF">
        <w:t>Cặp giá trị của (m</w:t>
      </w:r>
      <w:proofErr w:type="gramStart"/>
      <w:r w:rsidRPr="009903EF">
        <w:t>;n</w:t>
      </w:r>
      <w:proofErr w:type="gramEnd"/>
      <w:r w:rsidRPr="009903EF">
        <w:t>) là (4;3) và (-4;3).</w:t>
      </w:r>
    </w:p>
    <w:p w14:paraId="02141382" w14:textId="77777777" w:rsidR="00011E83" w:rsidRPr="009903EF" w:rsidRDefault="009B4568" w:rsidP="009903EF">
      <w:pPr>
        <w:pStyle w:val="Normal15"/>
        <w:spacing w:line="20" w:lineRule="atLeast"/>
      </w:pPr>
      <w:r w:rsidRPr="009903EF">
        <w:rPr>
          <w:b/>
        </w:rPr>
        <w:t xml:space="preserve">Câu 6: </w:t>
      </w:r>
      <w:r w:rsidRPr="009903EF">
        <w:rPr>
          <w:lang w:val="nl-NL"/>
        </w:rPr>
        <w:t>Công thức tính thể tích hình cầu tâm O bán kính R là:</w:t>
      </w:r>
    </w:p>
    <w:p w14:paraId="573D2330" w14:textId="77777777" w:rsidR="00011E83" w:rsidRPr="009903EF" w:rsidRDefault="009B4568" w:rsidP="009903EF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A. </w:t>
      </w:r>
      <w:r w:rsidRPr="009903EF">
        <w:rPr>
          <w:position w:val="-26"/>
          <w:highlight w:val="yellow"/>
        </w:rPr>
        <w:object w:dxaOrig="676" w:dyaOrig="676" w14:anchorId="14D6FF86">
          <v:shape id="_x0000_i1045" type="#_x0000_t75" style="width:33.75pt;height:33.75pt" o:ole="">
            <v:imagedata r:id="rId62" o:title=""/>
          </v:shape>
          <o:OLEObject Type="Embed" ProgID="Equation.DSMT4" ShapeID="_x0000_i1045" DrawAspect="Content" ObjectID="_1798645417" r:id="rId63"/>
        </w:object>
      </w:r>
      <w:r w:rsidRPr="009903EF">
        <w:tab/>
      </w:r>
      <w:r w:rsidRPr="009903EF">
        <w:rPr>
          <w:b/>
        </w:rPr>
        <w:t xml:space="preserve">    B. </w:t>
      </w:r>
      <w:r w:rsidRPr="009903EF">
        <w:rPr>
          <w:position w:val="-6"/>
        </w:rPr>
        <w:object w:dxaOrig="476" w:dyaOrig="338" w14:anchorId="17157ABE">
          <v:shape id="_x0000_i1046" type="#_x0000_t75" style="width:24pt;height:16.5pt" o:ole="">
            <v:imagedata r:id="rId64" o:title=""/>
          </v:shape>
          <o:OLEObject Type="Embed" ProgID="Equation.DSMT4" ShapeID="_x0000_i1046" DrawAspect="Content" ObjectID="_1798645418" r:id="rId65"/>
        </w:object>
      </w:r>
      <w:r w:rsidRPr="009903EF">
        <w:tab/>
      </w:r>
      <w:r w:rsidRPr="009903EF">
        <w:rPr>
          <w:b/>
        </w:rPr>
        <w:t xml:space="preserve">    C. </w:t>
      </w:r>
      <w:r w:rsidRPr="009903EF">
        <w:rPr>
          <w:position w:val="-6"/>
        </w:rPr>
        <w:object w:dxaOrig="626" w:dyaOrig="338" w14:anchorId="2E12944E">
          <v:shape id="_x0000_i1047" type="#_x0000_t75" style="width:31.5pt;height:16.5pt" o:ole="">
            <v:imagedata r:id="rId66" o:title=""/>
          </v:shape>
          <o:OLEObject Type="Embed" ProgID="Equation.DSMT4" ShapeID="_x0000_i1047" DrawAspect="Content" ObjectID="_1798645419" r:id="rId67"/>
        </w:object>
      </w:r>
      <w:r w:rsidRPr="009903EF">
        <w:tab/>
      </w:r>
      <w:r w:rsidRPr="009903EF">
        <w:rPr>
          <w:b/>
        </w:rPr>
        <w:t xml:space="preserve">    D. </w:t>
      </w:r>
      <w:r w:rsidRPr="009903EF">
        <w:rPr>
          <w:position w:val="-6"/>
        </w:rPr>
        <w:object w:dxaOrig="626" w:dyaOrig="338" w14:anchorId="19D0408A">
          <v:shape id="_x0000_i1048" type="#_x0000_t75" style="width:31.5pt;height:16.5pt" o:ole="">
            <v:imagedata r:id="rId68" o:title=""/>
          </v:shape>
          <o:OLEObject Type="Embed" ProgID="Equation.DSMT4" ShapeID="_x0000_i1048" DrawAspect="Content" ObjectID="_1798645420" r:id="rId69"/>
        </w:object>
      </w:r>
    </w:p>
    <w:p w14:paraId="752502D9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052A9193" w14:textId="77777777" w:rsidR="009903EF" w:rsidRDefault="009903EF" w:rsidP="009903EF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9903EF">
        <w:rPr>
          <w:rFonts w:ascii="Times New Roman" w:hAnsi="Times New Roman" w:cs="Times New Roman"/>
          <w:sz w:val="24"/>
          <w:szCs w:val="24"/>
          <w:lang w:val="nl-NL"/>
        </w:rPr>
        <w:t xml:space="preserve">Dựa vào công thức tính thể  tích hình cầu là: </w:t>
      </w:r>
    </w:p>
    <w:p w14:paraId="5F7BD4C9" w14:textId="4D1F7571" w:rsidR="00613D89" w:rsidRPr="009903EF" w:rsidRDefault="009B4568" w:rsidP="009903EF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9903EF">
        <w:rPr>
          <w:rFonts w:ascii="Times New Roman" w:hAnsi="Times New Roman" w:cs="Times New Roman"/>
          <w:sz w:val="24"/>
          <w:szCs w:val="24"/>
        </w:rPr>
        <w:t>M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t v</w:t>
      </w:r>
      <w:r w:rsidRPr="009903EF">
        <w:rPr>
          <w:rFonts w:ascii="Times New Roman" w:hAnsi="Times New Roman" w:cs="Times New Roman"/>
          <w:sz w:val="24"/>
          <w:szCs w:val="24"/>
        </w:rPr>
        <w:t>ậ</w:t>
      </w:r>
      <w:r w:rsidRPr="009903EF">
        <w:rPr>
          <w:rFonts w:ascii="Times New Roman" w:hAnsi="Times New Roman" w:cs="Times New Roman"/>
          <w:sz w:val="24"/>
          <w:szCs w:val="24"/>
        </w:rPr>
        <w:t>t g</w:t>
      </w:r>
      <w:r w:rsidRPr="009903EF">
        <w:rPr>
          <w:rFonts w:ascii="Times New Roman" w:hAnsi="Times New Roman" w:cs="Times New Roman"/>
          <w:sz w:val="24"/>
          <w:szCs w:val="24"/>
        </w:rPr>
        <w:t>ồ</w:t>
      </w:r>
      <w:r w:rsidRPr="009903EF">
        <w:rPr>
          <w:rFonts w:ascii="Times New Roman" w:hAnsi="Times New Roman" w:cs="Times New Roman"/>
          <w:sz w:val="24"/>
          <w:szCs w:val="24"/>
        </w:rPr>
        <w:t>m m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t nửa c</w:t>
      </w:r>
      <w:r w:rsidRPr="009903EF">
        <w:rPr>
          <w:rFonts w:ascii="Times New Roman" w:hAnsi="Times New Roman" w:cs="Times New Roman"/>
          <w:sz w:val="24"/>
          <w:szCs w:val="24"/>
        </w:rPr>
        <w:t>ầ</w:t>
      </w:r>
      <w:r w:rsidRPr="009903EF">
        <w:rPr>
          <w:rFonts w:ascii="Times New Roman" w:hAnsi="Times New Roman" w:cs="Times New Roman"/>
          <w:sz w:val="24"/>
          <w:szCs w:val="24"/>
        </w:rPr>
        <w:t>u và m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t hình nón có kích thư</w:t>
      </w:r>
      <w:r w:rsidRPr="009903EF">
        <w:rPr>
          <w:rFonts w:ascii="Times New Roman" w:hAnsi="Times New Roman" w:cs="Times New Roman"/>
          <w:sz w:val="24"/>
          <w:szCs w:val="24"/>
        </w:rPr>
        <w:t>ớ</w:t>
      </w:r>
      <w:r w:rsidRPr="009903EF">
        <w:rPr>
          <w:rFonts w:ascii="Times New Roman" w:hAnsi="Times New Roman" w:cs="Times New Roman"/>
          <w:sz w:val="24"/>
          <w:szCs w:val="24"/>
        </w:rPr>
        <w:t>c (như hình v</w:t>
      </w:r>
      <w:r w:rsidRPr="009903EF">
        <w:rPr>
          <w:rFonts w:ascii="Times New Roman" w:hAnsi="Times New Roman" w:cs="Times New Roman"/>
          <w:sz w:val="24"/>
          <w:szCs w:val="24"/>
        </w:rPr>
        <w:t>ẽ</w:t>
      </w:r>
      <w:r w:rsidRPr="009903EF">
        <w:rPr>
          <w:rFonts w:ascii="Times New Roman" w:hAnsi="Times New Roman" w:cs="Times New Roman"/>
          <w:sz w:val="24"/>
          <w:szCs w:val="24"/>
        </w:rPr>
        <w:t>). Đường sinh của hình nón la</w:t>
      </w:r>
      <w:proofErr w:type="gramStart"/>
      <w:r w:rsidRPr="009903EF">
        <w:rPr>
          <w:rFonts w:ascii="Times New Roman" w:hAnsi="Times New Roman" w:cs="Times New Roman"/>
          <w:sz w:val="24"/>
          <w:szCs w:val="24"/>
        </w:rPr>
        <w:t>̀ :</w:t>
      </w:r>
      <w:proofErr w:type="gramEnd"/>
      <w:r w:rsidRPr="009903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9F0687" w14:textId="77777777" w:rsidR="000100F2" w:rsidRPr="009903EF" w:rsidRDefault="009B4568" w:rsidP="009903EF">
      <w:pPr>
        <w:pStyle w:val="Normal17"/>
        <w:spacing w:line="20" w:lineRule="atLeast"/>
        <w:jc w:val="center"/>
      </w:pPr>
      <w:r w:rsidRPr="009903EF">
        <w:rPr>
          <w:noProof/>
        </w:rPr>
        <w:drawing>
          <wp:inline distT="0" distB="0" distL="0" distR="0" wp14:anchorId="6548BD8E" wp14:editId="329CDF1B">
            <wp:extent cx="1794295" cy="2254382"/>
            <wp:effectExtent l="0" t="0" r="0" b="0"/>
            <wp:docPr id="942371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281611" name="Picture 9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295" cy="2254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A24E9" w14:textId="77777777" w:rsidR="00613D89" w:rsidRPr="009903EF" w:rsidRDefault="009B4568" w:rsidP="009903EF">
      <w:pPr>
        <w:pStyle w:val="Normal18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A. </w:t>
      </w:r>
      <w:r w:rsidRPr="009903EF">
        <w:t>3cm</w:t>
      </w:r>
      <w:r w:rsidRPr="009903EF">
        <w:tab/>
      </w:r>
      <w:r w:rsidRPr="009903EF">
        <w:rPr>
          <w:b/>
        </w:rPr>
        <w:t xml:space="preserve">    B. </w:t>
      </w:r>
      <w:r w:rsidRPr="009903EF">
        <w:t>1,5cm</w:t>
      </w:r>
      <w:r w:rsidRPr="009903EF">
        <w:tab/>
      </w: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. </w:t>
      </w:r>
      <w:r w:rsidRPr="009903EF">
        <w:rPr>
          <w:highlight w:val="yellow"/>
        </w:rPr>
        <w:t>5cm</w:t>
      </w:r>
      <w:r w:rsidRPr="009903EF">
        <w:tab/>
      </w:r>
      <w:r w:rsidRPr="009903EF">
        <w:rPr>
          <w:b/>
        </w:rPr>
        <w:t xml:space="preserve">    D. </w:t>
      </w:r>
      <w:r w:rsidRPr="009903EF">
        <w:t>2,5cm</w:t>
      </w:r>
    </w:p>
    <w:p w14:paraId="44F6DD81" w14:textId="77777777" w:rsidR="000100F2" w:rsidRPr="009903EF" w:rsidRDefault="009B4568" w:rsidP="009903EF">
      <w:pPr>
        <w:pStyle w:val="Normal19"/>
        <w:spacing w:line="20" w:lineRule="atLeast"/>
      </w:pPr>
      <w:r w:rsidRPr="009903EF">
        <w:rPr>
          <w:b/>
        </w:rPr>
        <w:t xml:space="preserve">Câu 8: </w:t>
      </w:r>
      <w:r w:rsidRPr="009903EF">
        <w:rPr>
          <w:lang w:val="nl-NL"/>
        </w:rPr>
        <w:t xml:space="preserve">Biết rằng hình thoi </w:t>
      </w:r>
      <w:r w:rsidRPr="009903EF">
        <w:rPr>
          <w:position w:val="-6"/>
        </w:rPr>
        <w:object w:dxaOrig="801" w:dyaOrig="288" w14:anchorId="4727E593">
          <v:shape id="_x0000_i1049" type="#_x0000_t75" style="width:40.5pt;height:14.25pt" o:ole="">
            <v:imagedata r:id="rId71" o:title=""/>
          </v:shape>
          <o:OLEObject Type="Embed" ProgID="Equation.DSMT4" ShapeID="_x0000_i1049" DrawAspect="Content" ObjectID="_1798645421" r:id="rId72"/>
        </w:object>
      </w:r>
      <w:r w:rsidRPr="009903EF">
        <w:rPr>
          <w:lang w:val="nl-NL"/>
        </w:rPr>
        <w:t xml:space="preserve"> </w:t>
      </w:r>
      <w:proofErr w:type="gramStart"/>
      <w:r w:rsidRPr="009903EF">
        <w:rPr>
          <w:lang w:val="nl-NL"/>
        </w:rPr>
        <w:t xml:space="preserve">có </w:t>
      </w:r>
      <w:proofErr w:type="gramEnd"/>
      <w:r w:rsidRPr="009903EF">
        <w:rPr>
          <w:position w:val="-6"/>
        </w:rPr>
        <w:object w:dxaOrig="1064" w:dyaOrig="288" w14:anchorId="609F1F47">
          <v:shape id="_x0000_i1050" type="#_x0000_t75" style="width:53.25pt;height:14.25pt" o:ole="">
            <v:imagedata r:id="rId73" o:title=""/>
          </v:shape>
          <o:OLEObject Type="Embed" ProgID="Equation.DSMT4" ShapeID="_x0000_i1050" DrawAspect="Content" ObjectID="_1798645422" r:id="rId74"/>
        </w:object>
      </w:r>
      <w:r w:rsidRPr="009903EF">
        <w:rPr>
          <w:lang w:val="nl-NL"/>
        </w:rPr>
        <w:t xml:space="preserve">. Hãy xác định tâm đường tròn ngoại tiếp hình thoi </w:t>
      </w:r>
      <w:r w:rsidRPr="009903EF">
        <w:rPr>
          <w:position w:val="-6"/>
        </w:rPr>
        <w:object w:dxaOrig="801" w:dyaOrig="288" w14:anchorId="537FCFB1">
          <v:shape id="_x0000_i1051" type="#_x0000_t75" style="width:40.5pt;height:14.25pt" o:ole="">
            <v:imagedata r:id="rId75" o:title=""/>
          </v:shape>
          <o:OLEObject Type="Embed" ProgID="Equation.DSMT4" ShapeID="_x0000_i1051" DrawAspect="Content" ObjectID="_1798645423" r:id="rId76"/>
        </w:object>
      </w:r>
      <w:r w:rsidRPr="009903EF">
        <w:rPr>
          <w:lang w:val="nl-NL"/>
        </w:rPr>
        <w:t>?</w:t>
      </w:r>
    </w:p>
    <w:p w14:paraId="4D9C7634" w14:textId="77777777" w:rsidR="000100F2" w:rsidRPr="009903EF" w:rsidRDefault="009B4568" w:rsidP="009903EF">
      <w:pPr>
        <w:pStyle w:val="Normal20"/>
        <w:spacing w:line="20" w:lineRule="atLeast"/>
      </w:pPr>
      <w:r w:rsidRPr="009903EF">
        <w:rPr>
          <w:b/>
        </w:rPr>
        <w:t xml:space="preserve">    A. </w:t>
      </w:r>
      <w:r w:rsidRPr="009903EF">
        <w:t xml:space="preserve">Giao điểm hai đường trung trực tam giác </w:t>
      </w:r>
      <w:r w:rsidRPr="009903EF">
        <w:rPr>
          <w:position w:val="-6"/>
        </w:rPr>
        <w:object w:dxaOrig="601" w:dyaOrig="288" w14:anchorId="694F9E87">
          <v:shape id="_x0000_i1052" type="#_x0000_t75" style="width:30pt;height:14.25pt" o:ole="">
            <v:imagedata r:id="rId77" o:title=""/>
          </v:shape>
          <o:OLEObject Type="Embed" ProgID="Equation.DSMT4" ShapeID="_x0000_i1052" DrawAspect="Content" ObjectID="_1798645424" r:id="rId78"/>
        </w:object>
      </w:r>
    </w:p>
    <w:p w14:paraId="066F88A7" w14:textId="77777777" w:rsidR="000100F2" w:rsidRPr="009903EF" w:rsidRDefault="009B4568" w:rsidP="009903EF">
      <w:pPr>
        <w:pStyle w:val="Normal21"/>
        <w:spacing w:line="20" w:lineRule="atLeast"/>
      </w:pPr>
      <w:r w:rsidRPr="009903EF">
        <w:rPr>
          <w:b/>
        </w:rPr>
        <w:t xml:space="preserve">    B. </w:t>
      </w:r>
      <w:r w:rsidRPr="009903EF">
        <w:rPr>
          <w:lang w:val="nl-NL"/>
        </w:rPr>
        <w:t xml:space="preserve">Điểm </w:t>
      </w:r>
      <w:r w:rsidRPr="009903EF">
        <w:rPr>
          <w:position w:val="-4"/>
        </w:rPr>
        <w:object w:dxaOrig="250" w:dyaOrig="250" w14:anchorId="2E818A18">
          <v:shape id="_x0000_i1053" type="#_x0000_t75" style="width:12.75pt;height:12.75pt" o:ole="">
            <v:imagedata r:id="rId79" o:title=""/>
          </v:shape>
          <o:OLEObject Type="Embed" ProgID="Equation.DSMT4" ShapeID="_x0000_i1053" DrawAspect="Content" ObjectID="_1798645425" r:id="rId80"/>
        </w:object>
      </w:r>
    </w:p>
    <w:p w14:paraId="7FDA2763" w14:textId="77777777" w:rsidR="000100F2" w:rsidRPr="009903EF" w:rsidRDefault="009B4568" w:rsidP="009903EF">
      <w:pPr>
        <w:pStyle w:val="Normal22"/>
        <w:spacing w:line="20" w:lineRule="atLeast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. </w:t>
      </w:r>
      <w:r w:rsidRPr="009903EF">
        <w:rPr>
          <w:highlight w:val="yellow"/>
          <w:lang w:val="nl-NL"/>
        </w:rPr>
        <w:t>Giao điểm của hai đường chéo</w:t>
      </w:r>
    </w:p>
    <w:p w14:paraId="6F25EE0F" w14:textId="77777777" w:rsidR="000100F2" w:rsidRPr="009903EF" w:rsidRDefault="009B4568" w:rsidP="009903EF">
      <w:pPr>
        <w:pStyle w:val="Normal23"/>
        <w:spacing w:line="20" w:lineRule="atLeast"/>
      </w:pPr>
      <w:r w:rsidRPr="009903EF">
        <w:rPr>
          <w:b/>
        </w:rPr>
        <w:t xml:space="preserve">    D. </w:t>
      </w:r>
      <w:r w:rsidRPr="009903EF">
        <w:rPr>
          <w:lang w:val="nl-NL"/>
        </w:rPr>
        <w:t xml:space="preserve">Trung điểm của cạnh </w:t>
      </w:r>
      <w:r w:rsidRPr="009903EF">
        <w:rPr>
          <w:position w:val="-6"/>
        </w:rPr>
        <w:object w:dxaOrig="413" w:dyaOrig="288" w14:anchorId="3A9B8785">
          <v:shape id="_x0000_i1054" type="#_x0000_t75" style="width:20.25pt;height:14.25pt" o:ole="">
            <v:imagedata r:id="rId81" o:title=""/>
          </v:shape>
          <o:OLEObject Type="Embed" ProgID="Equation.DSMT4" ShapeID="_x0000_i1054" DrawAspect="Content" ObjectID="_1798645426" r:id="rId82"/>
        </w:object>
      </w:r>
    </w:p>
    <w:p w14:paraId="1D2AA146" w14:textId="77777777" w:rsidR="00AD2CD1" w:rsidRPr="009903EF" w:rsidRDefault="009B4568" w:rsidP="009903EF">
      <w:pPr>
        <w:pStyle w:val="Normal24"/>
        <w:spacing w:line="20" w:lineRule="atLeast"/>
      </w:pPr>
      <w:r w:rsidRPr="009903EF">
        <w:rPr>
          <w:b/>
        </w:rPr>
        <w:t xml:space="preserve">Câu 9: </w:t>
      </w:r>
      <w:r w:rsidRPr="009903EF">
        <w:rPr>
          <w:noProof/>
        </w:rPr>
        <w:t xml:space="preserve">Một chiếc cốc hình nón đựng một lượng rượu đến </w:t>
      </w:r>
      <w:r w:rsidRPr="009903EF">
        <w:rPr>
          <w:noProof/>
          <w:position w:val="-24"/>
        </w:rPr>
        <w:drawing>
          <wp:inline distT="0" distB="0" distL="0" distR="0" wp14:anchorId="7BAADA1F" wp14:editId="647ECB2D">
            <wp:extent cx="142875" cy="390525"/>
            <wp:effectExtent l="0" t="0" r="0" b="9525"/>
            <wp:docPr id="1611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4637225" name="Picture 113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3EF">
        <w:rPr>
          <w:noProof/>
        </w:rPr>
        <w:t xml:space="preserve"> chiều cao của cốc( không tính đế cốc). Biết thể tích của rượu trong cốc là 2cm</w:t>
      </w:r>
      <w:r w:rsidRPr="009903EF">
        <w:rPr>
          <w:noProof/>
          <w:vertAlign w:val="superscript"/>
        </w:rPr>
        <w:t>3</w:t>
      </w:r>
      <w:r w:rsidRPr="009903EF">
        <w:rPr>
          <w:noProof/>
        </w:rPr>
        <w:t xml:space="preserve">. Tính thể tích của cốc là bao nhiêu </w:t>
      </w:r>
      <w:r w:rsidRPr="009903EF">
        <w:rPr>
          <w:noProof/>
        </w:rPr>
        <w:t>cm</w:t>
      </w:r>
      <w:r w:rsidRPr="009903EF">
        <w:rPr>
          <w:noProof/>
          <w:vertAlign w:val="superscript"/>
        </w:rPr>
        <w:t xml:space="preserve">3  </w:t>
      </w:r>
      <w:r w:rsidRPr="009903EF">
        <w:rPr>
          <w:noProof/>
        </w:rPr>
        <w:t>?</w:t>
      </w:r>
    </w:p>
    <w:p w14:paraId="0779BC98" w14:textId="77777777" w:rsidR="00AD2CD1" w:rsidRPr="009903EF" w:rsidRDefault="009B4568" w:rsidP="009903EF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A. </w:t>
      </w:r>
      <w:r w:rsidRPr="009903EF">
        <w:rPr>
          <w:position w:val="-18"/>
        </w:rPr>
        <w:object w:dxaOrig="964" w:dyaOrig="476" w14:anchorId="6F45572F">
          <v:shape id="_x0000_i1055" type="#_x0000_t75" style="width:48pt;height:24pt" o:ole="">
            <v:imagedata r:id="rId84" o:title=""/>
          </v:shape>
          <o:OLEObject Type="Embed" ProgID="Equation.DSMT4" ShapeID="_x0000_i1055" DrawAspect="Content" ObjectID="_1798645427" r:id="rId85"/>
        </w:object>
      </w:r>
      <w:r w:rsidRPr="009903EF">
        <w:tab/>
      </w:r>
      <w:r w:rsidRPr="009903EF">
        <w:rPr>
          <w:b/>
        </w:rPr>
        <w:t xml:space="preserve">    B. </w:t>
      </w:r>
      <w:r w:rsidRPr="009903EF">
        <w:rPr>
          <w:position w:val="-18"/>
        </w:rPr>
        <w:object w:dxaOrig="939" w:dyaOrig="476" w14:anchorId="522E9E1C">
          <v:shape id="_x0000_i1056" type="#_x0000_t75" style="width:46.5pt;height:24pt" o:ole="">
            <v:imagedata r:id="rId86" o:title=""/>
          </v:shape>
          <o:OLEObject Type="Embed" ProgID="Equation.DSMT4" ShapeID="_x0000_i1056" DrawAspect="Content" ObjectID="_1798645428" r:id="rId87"/>
        </w:object>
      </w:r>
      <w:r w:rsidRPr="009903EF">
        <w:tab/>
      </w:r>
      <w:r w:rsidRPr="009903EF">
        <w:rPr>
          <w:b/>
        </w:rPr>
        <w:t xml:space="preserve">    C. </w:t>
      </w:r>
      <w:r w:rsidRPr="009903EF">
        <w:rPr>
          <w:position w:val="-18"/>
        </w:rPr>
        <w:object w:dxaOrig="964" w:dyaOrig="476" w14:anchorId="617471B6">
          <v:shape id="_x0000_i1057" type="#_x0000_t75" style="width:48pt;height:24pt" o:ole="">
            <v:imagedata r:id="rId88" o:title=""/>
          </v:shape>
          <o:OLEObject Type="Embed" ProgID="Equation.DSMT4" ShapeID="_x0000_i1057" DrawAspect="Content" ObjectID="_1798645429" r:id="rId89"/>
        </w:object>
      </w:r>
      <w:r w:rsidRPr="009903EF">
        <w:tab/>
      </w: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D. </w:t>
      </w:r>
      <w:r w:rsidRPr="009903EF">
        <w:rPr>
          <w:position w:val="-18"/>
          <w:highlight w:val="yellow"/>
        </w:rPr>
        <w:object w:dxaOrig="939" w:dyaOrig="476" w14:anchorId="4B3B2F47">
          <v:shape id="_x0000_i1058" type="#_x0000_t75" style="width:46.5pt;height:24pt" o:ole="">
            <v:imagedata r:id="rId90" o:title=""/>
          </v:shape>
          <o:OLEObject Type="Embed" ProgID="Equation.DSMT4" ShapeID="_x0000_i1058" DrawAspect="Content" ObjectID="_1798645430" r:id="rId91"/>
        </w:object>
      </w:r>
    </w:p>
    <w:p w14:paraId="7FEB9A94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0C96151B" w14:textId="77777777" w:rsidR="009903EF" w:rsidRPr="009903EF" w:rsidRDefault="009903EF" w:rsidP="009903EF">
      <w:pPr>
        <w:pStyle w:val="NoSpacing19"/>
        <w:spacing w:line="20" w:lineRule="atLeast"/>
        <w:rPr>
          <w:rFonts w:ascii="Times New Roman" w:hAnsi="Times New Roman" w:cs="Times New Roman"/>
          <w:noProof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t>Phần rượu trong cốc có dạng hình nón.</w:t>
      </w:r>
    </w:p>
    <w:p w14:paraId="74B471AA" w14:textId="77777777" w:rsidR="009903EF" w:rsidRPr="009903EF" w:rsidRDefault="009903EF" w:rsidP="009903EF">
      <w:pPr>
        <w:pStyle w:val="NoSpacing20"/>
        <w:spacing w:line="20" w:lineRule="atLeast"/>
        <w:rPr>
          <w:rFonts w:ascii="Times New Roman" w:hAnsi="Times New Roman" w:cs="Times New Roman"/>
          <w:noProof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t>Gọi r là bán kính đáy của phần rượu hình nón trong cốc.</w:t>
      </w:r>
    </w:p>
    <w:p w14:paraId="49798430" w14:textId="77777777" w:rsidR="009903EF" w:rsidRPr="009903EF" w:rsidRDefault="009903EF" w:rsidP="009903EF">
      <w:pPr>
        <w:pStyle w:val="NoSpacing21"/>
        <w:spacing w:line="20" w:lineRule="atLeast"/>
        <w:rPr>
          <w:rFonts w:ascii="Times New Roman" w:hAnsi="Times New Roman" w:cs="Times New Roman"/>
          <w:noProof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t>Suy ra bán kính miệng cốc là 3r (do định lí Ta-lét).</w:t>
      </w:r>
    </w:p>
    <w:p w14:paraId="55D101F9" w14:textId="77777777" w:rsidR="009903EF" w:rsidRPr="009903EF" w:rsidRDefault="009903EF" w:rsidP="009903EF">
      <w:pPr>
        <w:pStyle w:val="NoSpacing2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t xml:space="preserve">Thể tích phần rượu trong cốc là: </w:t>
      </w: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1240" w:dyaOrig="676" w14:anchorId="64B24A99">
          <v:shape id="_x0000_i1124" type="#_x0000_t75" style="width:62.25pt;height:33.75pt" o:ole="">
            <v:imagedata r:id="rId92" o:title=""/>
          </v:shape>
          <o:OLEObject Type="Embed" ProgID="Equation.DSMT4" ShapeID="_x0000_i1124" DrawAspect="Content" ObjectID="_1798645431" r:id="rId93"/>
        </w:object>
      </w:r>
    </w:p>
    <w:p w14:paraId="4E4593CF" w14:textId="77777777" w:rsidR="009903EF" w:rsidRPr="009903EF" w:rsidRDefault="009903EF" w:rsidP="009903EF">
      <w:pPr>
        <w:pStyle w:val="NoSpacing2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t xml:space="preserve">Thể tích của cốc là: </w:t>
      </w: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2880" w:dyaOrig="676" w14:anchorId="26E4C106">
          <v:shape id="_x0000_i1125" type="#_x0000_t75" style="width:2in;height:33.75pt" o:ole="">
            <v:imagedata r:id="rId94" o:title=""/>
          </v:shape>
          <o:OLEObject Type="Embed" ProgID="Equation.DSMT4" ShapeID="_x0000_i1125" DrawAspect="Content" ObjectID="_1798645432" r:id="rId95"/>
        </w:object>
      </w:r>
    </w:p>
    <w:p w14:paraId="5E444AAF" w14:textId="77777777" w:rsidR="009903EF" w:rsidRPr="009903EF" w:rsidRDefault="009903EF" w:rsidP="009903EF">
      <w:pPr>
        <w:pStyle w:val="NoSpacing2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t xml:space="preserve">Do đó </w:t>
      </w:r>
      <w:r w:rsidRPr="009903EF">
        <w:rPr>
          <w:rFonts w:ascii="Times New Roman" w:hAnsi="Times New Roman" w:cs="Times New Roman"/>
          <w:position w:val="-32"/>
          <w:sz w:val="24"/>
          <w:szCs w:val="24"/>
        </w:rPr>
        <w:object w:dxaOrig="1916" w:dyaOrig="1014" w14:anchorId="30CDDD2B">
          <v:shape id="_x0000_i1126" type="#_x0000_t75" style="width:96pt;height:50.25pt" o:ole="">
            <v:imagedata r:id="rId96" o:title=""/>
          </v:shape>
          <o:OLEObject Type="Embed" ProgID="Equation.DSMT4" ShapeID="_x0000_i1126" DrawAspect="Content" ObjectID="_1798645433" r:id="rId97"/>
        </w:object>
      </w:r>
      <w:r w:rsidRPr="009903EF">
        <w:rPr>
          <w:rFonts w:ascii="Times New Roman" w:hAnsi="Times New Roman" w:cs="Times New Roman"/>
          <w:noProof/>
          <w:sz w:val="24"/>
          <w:szCs w:val="24"/>
        </w:rPr>
        <w:t xml:space="preserve"> Suy ra </w:t>
      </w:r>
      <w:r w:rsidRPr="009903EF">
        <w:rPr>
          <w:rFonts w:ascii="Times New Roman" w:hAnsi="Times New Roman" w:cs="Times New Roman"/>
          <w:position w:val="-32"/>
          <w:sz w:val="24"/>
          <w:szCs w:val="24"/>
        </w:rPr>
        <w:object w:dxaOrig="964" w:dyaOrig="739" w14:anchorId="64AA9A3A">
          <v:shape id="_x0000_i1127" type="#_x0000_t75" style="width:48pt;height:36.75pt" o:ole="">
            <v:imagedata r:id="rId98" o:title=""/>
          </v:shape>
          <o:OLEObject Type="Embed" ProgID="Equation.DSMT4" ShapeID="_x0000_i1127" DrawAspect="Content" ObjectID="_1798645434" r:id="rId99"/>
        </w:object>
      </w:r>
      <w:r w:rsidRPr="009903EF">
        <w:rPr>
          <w:rFonts w:ascii="Times New Roman" w:hAnsi="Times New Roman" w:cs="Times New Roman"/>
          <w:noProof/>
          <w:sz w:val="24"/>
          <w:szCs w:val="24"/>
        </w:rPr>
        <w:sym w:font="Symbol" w:char="F0DE"/>
      </w:r>
      <w:r w:rsidRPr="009903EF">
        <w:rPr>
          <w:rFonts w:ascii="Times New Roman" w:hAnsi="Times New Roman" w:cs="Times New Roman"/>
          <w:noProof/>
          <w:sz w:val="24"/>
          <w:szCs w:val="24"/>
        </w:rPr>
        <w:t xml:space="preserve"> V</w:t>
      </w:r>
      <w:r w:rsidRPr="009903EF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903EF">
        <w:rPr>
          <w:rFonts w:ascii="Times New Roman" w:hAnsi="Times New Roman" w:cs="Times New Roman"/>
          <w:noProof/>
          <w:sz w:val="24"/>
          <w:szCs w:val="24"/>
        </w:rPr>
        <w:t xml:space="preserve"> = 54 (cm</w:t>
      </w:r>
      <w:r w:rsidRPr="009903EF"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 w:rsidRPr="009903EF">
        <w:rPr>
          <w:rFonts w:ascii="Times New Roman" w:hAnsi="Times New Roman" w:cs="Times New Roman"/>
          <w:noProof/>
          <w:sz w:val="24"/>
          <w:szCs w:val="24"/>
        </w:rPr>
        <w:t>).</w:t>
      </w:r>
    </w:p>
    <w:p w14:paraId="6444D59A" w14:textId="77777777" w:rsidR="000100F2" w:rsidRPr="009903EF" w:rsidRDefault="009B4568" w:rsidP="009903EF">
      <w:pPr>
        <w:pStyle w:val="Normal26"/>
        <w:spacing w:line="20" w:lineRule="atLeast"/>
      </w:pPr>
      <w:r w:rsidRPr="009903EF">
        <w:rPr>
          <w:b/>
        </w:rPr>
        <w:t xml:space="preserve">Câu 10: </w:t>
      </w:r>
      <w:r w:rsidRPr="009903EF">
        <w:t>Một bình chia độ hình trụ chứa 200 cm</w:t>
      </w:r>
      <w:r w:rsidRPr="009903EF">
        <w:rPr>
          <w:vertAlign w:val="superscript"/>
        </w:rPr>
        <w:t>3</w:t>
      </w:r>
      <w:r w:rsidRPr="009903EF">
        <w:t xml:space="preserve"> nước. Người ta bỏ lọt vào bình và chìm trong nước một khối </w:t>
      </w:r>
      <w:proofErr w:type="gramStart"/>
      <w:r w:rsidRPr="009903EF">
        <w:t>kim</w:t>
      </w:r>
      <w:proofErr w:type="gramEnd"/>
      <w:r w:rsidRPr="009903EF">
        <w:t xml:space="preserve"> loạ</w:t>
      </w:r>
      <w:r w:rsidRPr="009903EF">
        <w:t>i hình cầu. Khi nước yên lặng, người ta thấy nước dâng lên vạch 313</w:t>
      </w:r>
      <w:proofErr w:type="gramStart"/>
      <w:r w:rsidRPr="009903EF">
        <w:t>,04</w:t>
      </w:r>
      <w:proofErr w:type="gramEnd"/>
      <w:r w:rsidRPr="009903EF">
        <w:t xml:space="preserve"> cm</w:t>
      </w:r>
      <w:r w:rsidRPr="009903EF">
        <w:rPr>
          <w:vertAlign w:val="superscript"/>
        </w:rPr>
        <w:t>3</w:t>
      </w:r>
      <w:r w:rsidRPr="009903EF">
        <w:t>. Bán kính của khối kim loại hình cầu là: (Lấy π xấp xỉ bằng 3</w:t>
      </w:r>
      <w:proofErr w:type="gramStart"/>
      <w:r w:rsidRPr="009903EF">
        <w:t>,14</w:t>
      </w:r>
      <w:proofErr w:type="gramEnd"/>
      <w:r w:rsidRPr="009903EF">
        <w:t>).</w:t>
      </w:r>
    </w:p>
    <w:p w14:paraId="3FC3729A" w14:textId="77777777" w:rsidR="000100F2" w:rsidRPr="009903EF" w:rsidRDefault="009B4568" w:rsidP="009903EF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A. </w:t>
      </w:r>
      <w:r w:rsidRPr="009903EF">
        <w:t>1cm</w:t>
      </w:r>
      <w:r w:rsidRPr="009903EF">
        <w:tab/>
      </w:r>
      <w:r w:rsidRPr="009903EF">
        <w:rPr>
          <w:b/>
        </w:rPr>
        <w:t xml:space="preserve">    B. </w:t>
      </w:r>
      <w:r w:rsidRPr="009903EF">
        <w:t>2cm</w:t>
      </w:r>
      <w:r w:rsidRPr="009903EF">
        <w:tab/>
      </w: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. </w:t>
      </w:r>
      <w:r w:rsidRPr="009903EF">
        <w:rPr>
          <w:highlight w:val="yellow"/>
        </w:rPr>
        <w:t>3cm</w:t>
      </w:r>
      <w:r w:rsidRPr="009903EF">
        <w:tab/>
      </w:r>
      <w:r w:rsidRPr="009903EF">
        <w:rPr>
          <w:b/>
        </w:rPr>
        <w:t xml:space="preserve">    D. </w:t>
      </w:r>
      <w:r w:rsidRPr="009903EF">
        <w:t>4cm</w:t>
      </w:r>
    </w:p>
    <w:p w14:paraId="4EE42785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21CCEB84" w14:textId="77777777" w:rsidR="009903EF" w:rsidRPr="009903EF" w:rsidRDefault="009903EF" w:rsidP="009903EF">
      <w:pPr>
        <w:pStyle w:val="NoSpacing25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t>Thể tích của nước dâng lên chính là thể tích của khối kim loại hình cầ</w:t>
      </w:r>
      <w:proofErr w:type="gramStart"/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t>u :</w:t>
      </w:r>
      <w:proofErr w:type="gramEnd"/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</w:p>
    <w:p w14:paraId="4D73E465" w14:textId="77777777" w:rsidR="009903EF" w:rsidRPr="009903EF" w:rsidRDefault="009903EF" w:rsidP="009903EF">
      <w:pPr>
        <w:pStyle w:val="NoSpacing26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lastRenderedPageBreak/>
        <w:t>313</w:t>
      </w:r>
      <w:proofErr w:type="gramStart"/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t>,04</w:t>
      </w:r>
      <w:proofErr w:type="gramEnd"/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-–200 = 113, 04 (cm</w:t>
      </w:r>
      <w:r w:rsidRPr="009903EF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3</w:t>
      </w:r>
      <w:r w:rsidRPr="009903EF">
        <w:rPr>
          <w:rFonts w:ascii="Times New Roman" w:eastAsia="Times New Roman" w:hAnsi="Times New Roman" w:cs="Times New Roman"/>
          <w:kern w:val="0"/>
          <w:sz w:val="24"/>
          <w:szCs w:val="24"/>
        </w:rPr>
        <w:t>)</w:t>
      </w:r>
    </w:p>
    <w:p w14:paraId="720DCE6E" w14:textId="77777777" w:rsidR="009903EF" w:rsidRPr="009903EF" w:rsidRDefault="009903EF" w:rsidP="009903EF">
      <w:pPr>
        <w:pStyle w:val="NoSpacing27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9903EF">
        <w:rPr>
          <w:rFonts w:ascii="Times New Roman" w:hAnsi="Times New Roman" w:cs="Times New Roman"/>
          <w:sz w:val="24"/>
          <w:szCs w:val="24"/>
          <w:lang w:val="nl-NL"/>
        </w:rPr>
        <w:t xml:space="preserve">Bán kính khối kim loại hình cầu là : </w:t>
      </w: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1640" w:dyaOrig="680" w14:anchorId="7E06331F">
          <v:shape id="_x0000_i1128" type="#_x0000_t75" style="width:81.75pt;height:33.75pt" o:ole="">
            <v:imagedata r:id="rId100" o:title=""/>
          </v:shape>
          <o:OLEObject Type="Embed" ProgID="Equation.DSMT4" ShapeID="_x0000_i1128" DrawAspect="Content" ObjectID="_1798645435" r:id="rId101"/>
        </w:object>
      </w:r>
    </w:p>
    <w:p w14:paraId="16B546B4" w14:textId="77777777" w:rsidR="009903EF" w:rsidRPr="009903EF" w:rsidRDefault="009903EF" w:rsidP="009903EF">
      <w:pPr>
        <w:pStyle w:val="NoSpacing2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                                  R = 3 (cm)</w:t>
      </w:r>
    </w:p>
    <w:p w14:paraId="481048E0" w14:textId="77777777" w:rsidR="00BC7986" w:rsidRPr="009903EF" w:rsidRDefault="009B4568" w:rsidP="009903EF">
      <w:pPr>
        <w:pStyle w:val="Normal28"/>
        <w:spacing w:line="20" w:lineRule="atLeast"/>
      </w:pPr>
      <w:r w:rsidRPr="009903EF">
        <w:rPr>
          <w:b/>
        </w:rPr>
        <w:t xml:space="preserve">Câu 11: </w:t>
      </w:r>
      <w:r w:rsidRPr="009903EF">
        <w:rPr>
          <w:lang w:val="nl-NL"/>
        </w:rPr>
        <w:t>Một hộp có hai bi trắng được đánh số từ 1 đến 2, 3 viê</w:t>
      </w:r>
      <w:r w:rsidRPr="009903EF">
        <w:rPr>
          <w:lang w:val="nl-NL"/>
        </w:rPr>
        <w:t>n bi xanh được đánh số từ 3 đến 5 và 2 viên bi đỏ được đánh số từ 6 đến 7 (các viên bi có khối lượng, kích thước như nhau). Lấy ngẫu nhiên hai viên bi. Không gian mẫu của phép thử trên là:</w:t>
      </w:r>
    </w:p>
    <w:p w14:paraId="04778B2F" w14:textId="77777777" w:rsidR="009903EF" w:rsidRDefault="009B4568" w:rsidP="009903EF">
      <w:pPr>
        <w:pStyle w:val="Normal29"/>
        <w:tabs>
          <w:tab w:val="left" w:pos="5000"/>
        </w:tabs>
        <w:spacing w:line="20" w:lineRule="atLeast"/>
        <w:rPr>
          <w:b/>
        </w:rPr>
      </w:pPr>
      <w:r w:rsidRPr="009903EF">
        <w:rPr>
          <w:b/>
        </w:rPr>
        <w:t xml:space="preserve">A. </w:t>
      </w:r>
      <w:r w:rsidRPr="009903EF">
        <w:rPr>
          <w:position w:val="-16"/>
        </w:rPr>
        <w:object w:dxaOrig="3418" w:dyaOrig="438" w14:anchorId="3891A0AB">
          <v:shape id="_x0000_i1059" type="#_x0000_t75" style="width:171pt;height:21.75pt" o:ole="">
            <v:imagedata r:id="rId102" o:title=""/>
          </v:shape>
          <o:OLEObject Type="Embed" ProgID="Equation.DSMT4" ShapeID="_x0000_i1059" DrawAspect="Content" ObjectID="_1798645436" r:id="rId103"/>
        </w:object>
      </w:r>
      <w:r w:rsidRPr="009903EF">
        <w:tab/>
      </w:r>
      <w:r w:rsidRPr="009903EF">
        <w:rPr>
          <w:b/>
        </w:rPr>
        <w:t xml:space="preserve">    </w:t>
      </w:r>
    </w:p>
    <w:p w14:paraId="33C8856E" w14:textId="792331EF" w:rsidR="00BC7986" w:rsidRPr="009903EF" w:rsidRDefault="009B4568" w:rsidP="009903EF">
      <w:pPr>
        <w:pStyle w:val="Normal29"/>
        <w:tabs>
          <w:tab w:val="left" w:pos="5000"/>
        </w:tabs>
        <w:spacing w:line="20" w:lineRule="atLeast"/>
      </w:pPr>
      <w:r w:rsidRPr="009903EF">
        <w:rPr>
          <w:b/>
          <w:highlight w:val="yellow"/>
        </w:rPr>
        <w:t xml:space="preserve">B. </w:t>
      </w:r>
      <w:r w:rsidRPr="009903EF">
        <w:rPr>
          <w:position w:val="-16"/>
          <w:highlight w:val="yellow"/>
        </w:rPr>
        <w:object w:dxaOrig="4145" w:dyaOrig="438" w14:anchorId="45CD8CD9">
          <v:shape id="_x0000_i1060" type="#_x0000_t75" style="width:207pt;height:21.75pt" o:ole="">
            <v:imagedata r:id="rId104" o:title=""/>
          </v:shape>
          <o:OLEObject Type="Embed" ProgID="Equation.DSMT4" ShapeID="_x0000_i1060" DrawAspect="Content" ObjectID="_1798645437" r:id="rId105"/>
        </w:object>
      </w:r>
    </w:p>
    <w:p w14:paraId="5F81DC9A" w14:textId="77777777" w:rsidR="009903EF" w:rsidRDefault="009B4568" w:rsidP="009903EF">
      <w:pPr>
        <w:pStyle w:val="Normal30"/>
        <w:tabs>
          <w:tab w:val="left" w:pos="5000"/>
        </w:tabs>
        <w:spacing w:line="20" w:lineRule="atLeast"/>
        <w:rPr>
          <w:b/>
        </w:rPr>
      </w:pPr>
      <w:r w:rsidRPr="009903EF">
        <w:rPr>
          <w:b/>
        </w:rPr>
        <w:t xml:space="preserve">C. </w:t>
      </w:r>
      <w:r w:rsidRPr="009903EF">
        <w:rPr>
          <w:position w:val="-16"/>
        </w:rPr>
        <w:object w:dxaOrig="3469" w:dyaOrig="438" w14:anchorId="79A13AAB">
          <v:shape id="_x0000_i1061" type="#_x0000_t75" style="width:173.25pt;height:21.75pt" o:ole="">
            <v:imagedata r:id="rId106" o:title=""/>
          </v:shape>
          <o:OLEObject Type="Embed" ProgID="Equation.DSMT4" ShapeID="_x0000_i1061" DrawAspect="Content" ObjectID="_1798645438" r:id="rId107"/>
        </w:object>
      </w:r>
      <w:r w:rsidRPr="009903EF">
        <w:tab/>
      </w:r>
      <w:r w:rsidRPr="009903EF">
        <w:rPr>
          <w:b/>
        </w:rPr>
        <w:t xml:space="preserve">    </w:t>
      </w:r>
    </w:p>
    <w:p w14:paraId="2EB38E73" w14:textId="13F8E7CD" w:rsidR="00BC7986" w:rsidRPr="009903EF" w:rsidRDefault="009B4568" w:rsidP="009903EF">
      <w:pPr>
        <w:pStyle w:val="Normal30"/>
        <w:tabs>
          <w:tab w:val="left" w:pos="5000"/>
        </w:tabs>
        <w:spacing w:line="20" w:lineRule="atLeast"/>
      </w:pPr>
      <w:r w:rsidRPr="009903EF">
        <w:rPr>
          <w:b/>
        </w:rPr>
        <w:t xml:space="preserve">D. </w:t>
      </w:r>
      <w:r w:rsidRPr="009903EF">
        <w:rPr>
          <w:position w:val="-16"/>
        </w:rPr>
        <w:object w:dxaOrig="4157" w:dyaOrig="438" w14:anchorId="3954AA28">
          <v:shape id="_x0000_i1062" type="#_x0000_t75" style="width:207.75pt;height:21.75pt" o:ole="">
            <v:imagedata r:id="rId108" o:title=""/>
          </v:shape>
          <o:OLEObject Type="Embed" ProgID="Equation.DSMT4" ShapeID="_x0000_i1062" DrawAspect="Content" ObjectID="_1798645439" r:id="rId109"/>
        </w:object>
      </w:r>
    </w:p>
    <w:p w14:paraId="09AEB981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0F0F364D" w14:textId="77777777" w:rsidR="009903EF" w:rsidRPr="009903EF" w:rsidRDefault="009903EF" w:rsidP="009903EF">
      <w:pPr>
        <w:pStyle w:val="NoSpacing29"/>
        <w:spacing w:line="20" w:lineRule="atLeast"/>
        <w:rPr>
          <w:rFonts w:cs="Times New Roman"/>
          <w:sz w:val="24"/>
          <w:szCs w:val="24"/>
        </w:rPr>
      </w:pPr>
      <w:r w:rsidRPr="009903EF">
        <w:rPr>
          <w:rFonts w:cs="Times New Roman"/>
          <w:sz w:val="24"/>
          <w:szCs w:val="24"/>
        </w:rPr>
        <w:t xml:space="preserve">Mỗi viên bi đánh một số, nên 2 viên bi lấy ra mong số khác nhau. </w:t>
      </w:r>
    </w:p>
    <w:p w14:paraId="396CA22D" w14:textId="55A2D06F" w:rsidR="00584EA2" w:rsidRPr="009903EF" w:rsidRDefault="009903EF" w:rsidP="009903EF">
      <w:pPr>
        <w:pStyle w:val="Normal31"/>
        <w:spacing w:line="20" w:lineRule="atLeast"/>
      </w:pPr>
      <w:r w:rsidRPr="009903EF">
        <w:t xml:space="preserve">Vậy nên: </w:t>
      </w:r>
      <w:r w:rsidRPr="009903EF">
        <w:rPr>
          <w:position w:val="-16"/>
        </w:rPr>
        <w:object w:dxaOrig="4145" w:dyaOrig="438" w14:anchorId="0CFE0FBF">
          <v:shape id="_x0000_i1129" type="#_x0000_t75" style="width:207pt;height:21.75pt" o:ole="">
            <v:imagedata r:id="rId110" o:title=""/>
          </v:shape>
          <o:OLEObject Type="Embed" ProgID="Equation.DSMT4" ShapeID="_x0000_i1129" DrawAspect="Content" ObjectID="_1798645440" r:id="rId111"/>
        </w:object>
      </w:r>
      <w:r w:rsidR="009B4568" w:rsidRPr="009903EF">
        <w:rPr>
          <w:b/>
        </w:rPr>
        <w:t xml:space="preserve">Câu 12: </w:t>
      </w:r>
      <w:r w:rsidR="009B4568" w:rsidRPr="009903EF">
        <w:t>Lớp 9B có 40 học sinh, tần số tương đối của nhóm học sinh thích học tiếng Anh là 35%, tần số của nhóm học sinh thích học tiếng Anh của lớp 9B là</w:t>
      </w:r>
    </w:p>
    <w:p w14:paraId="17966E5E" w14:textId="77777777" w:rsidR="00584EA2" w:rsidRPr="009903EF" w:rsidRDefault="009B4568" w:rsidP="009903EF">
      <w:pPr>
        <w:pStyle w:val="Normal32"/>
        <w:tabs>
          <w:tab w:val="left" w:pos="2500"/>
          <w:tab w:val="left" w:pos="5000"/>
          <w:tab w:val="left" w:pos="7500"/>
        </w:tabs>
        <w:spacing w:line="20" w:lineRule="atLeast"/>
      </w:pPr>
      <w:r w:rsidRPr="009903EF">
        <w:rPr>
          <w:b/>
        </w:rPr>
        <w:t xml:space="preserve">    A. </w:t>
      </w:r>
      <w:r w:rsidRPr="009903EF">
        <w:t>7</w:t>
      </w:r>
      <w:r w:rsidRPr="009903EF">
        <w:tab/>
      </w: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B. </w:t>
      </w:r>
      <w:r w:rsidRPr="009903EF">
        <w:rPr>
          <w:highlight w:val="yellow"/>
        </w:rPr>
        <w:t>14</w:t>
      </w:r>
      <w:r w:rsidRPr="009903EF">
        <w:tab/>
      </w:r>
      <w:r w:rsidRPr="009903EF">
        <w:rPr>
          <w:b/>
        </w:rPr>
        <w:t xml:space="preserve">    C. </w:t>
      </w:r>
      <w:r w:rsidRPr="009903EF">
        <w:t>28</w:t>
      </w:r>
      <w:r w:rsidRPr="009903EF">
        <w:tab/>
      </w:r>
      <w:r w:rsidRPr="009903EF">
        <w:rPr>
          <w:b/>
        </w:rPr>
        <w:t xml:space="preserve">    D</w:t>
      </w:r>
      <w:r w:rsidRPr="009903EF">
        <w:rPr>
          <w:b/>
        </w:rPr>
        <w:t xml:space="preserve">. </w:t>
      </w:r>
      <w:r w:rsidRPr="009903EF">
        <w:t>35</w:t>
      </w:r>
    </w:p>
    <w:p w14:paraId="2FD0AF59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73E3B2D5" w14:textId="77777777" w:rsidR="009903EF" w:rsidRPr="009903EF" w:rsidRDefault="009903EF" w:rsidP="009903EF">
      <w:pPr>
        <w:pStyle w:val="Normal63"/>
        <w:spacing w:line="20" w:lineRule="atLeast"/>
      </w:pPr>
      <w:r w:rsidRPr="009903EF">
        <w:t>Số học sinh của nhóm học sinh thích học tiếng Anh là</w:t>
      </w:r>
    </w:p>
    <w:p w14:paraId="0C9E1A42" w14:textId="77777777" w:rsidR="009903EF" w:rsidRDefault="009903EF" w:rsidP="009903EF">
      <w:pPr>
        <w:pStyle w:val="Normal33"/>
        <w:spacing w:line="20" w:lineRule="atLeast"/>
      </w:pPr>
      <w:r w:rsidRPr="009903EF">
        <w:t xml:space="preserve"> </w:t>
      </w:r>
      <w:r w:rsidRPr="009903EF">
        <w:rPr>
          <w:position w:val="-28"/>
        </w:rPr>
        <w:object w:dxaOrig="4946" w:dyaOrig="726" w14:anchorId="4322F9A9">
          <v:shape id="_x0000_i1130" type="#_x0000_t75" style="width:247.5pt;height:36.75pt" o:ole="">
            <v:imagedata r:id="rId112" o:title=""/>
          </v:shape>
          <o:OLEObject Type="Embed" ProgID="Equation.DSMT4" ShapeID="_x0000_i1130" DrawAspect="Content" ObjectID="_1798645441" r:id="rId113"/>
        </w:object>
      </w:r>
    </w:p>
    <w:p w14:paraId="5755FEAE" w14:textId="77777777" w:rsidR="009903EF" w:rsidRDefault="009903EF" w:rsidP="009903EF">
      <w:pPr>
        <w:pStyle w:val="Normal33"/>
        <w:spacing w:line="20" w:lineRule="atLeast"/>
      </w:pPr>
    </w:p>
    <w:p w14:paraId="0114D3B6" w14:textId="28621F42" w:rsidR="001C497F" w:rsidRPr="009903EF" w:rsidRDefault="009B4568" w:rsidP="009903EF">
      <w:pPr>
        <w:pStyle w:val="Normal33"/>
        <w:spacing w:line="20" w:lineRule="atLeast"/>
        <w:rPr>
          <w:b/>
        </w:rPr>
      </w:pPr>
      <w:r w:rsidRPr="009903EF">
        <w:rPr>
          <w:b/>
        </w:rPr>
        <w:t xml:space="preserve">PHẦN II. Câu trắc nghiệm đúng sai. </w:t>
      </w:r>
      <w:r w:rsidRPr="009903EF">
        <w:t xml:space="preserve">Thí sinh trả lời từ câu 1 đến câu 4. </w:t>
      </w:r>
      <w:r w:rsidRPr="009903EF">
        <w:rPr>
          <w:b/>
        </w:rPr>
        <w:t>Trong mỗi ý a), b), c), d)</w:t>
      </w:r>
      <w:r w:rsidRPr="009903EF">
        <w:t xml:space="preserve"> ở mỗi câu, thí sinh chọn đúng hoặc sai.</w:t>
      </w:r>
    </w:p>
    <w:p w14:paraId="19183749" w14:textId="77777777" w:rsidR="009903EF" w:rsidRDefault="009903EF" w:rsidP="009903EF">
      <w:pPr>
        <w:pStyle w:val="Normal34"/>
        <w:spacing w:line="20" w:lineRule="atLeast"/>
        <w:jc w:val="both"/>
        <w:rPr>
          <w:b/>
        </w:rPr>
      </w:pPr>
    </w:p>
    <w:p w14:paraId="170A8C24" w14:textId="77777777" w:rsidR="00614489" w:rsidRPr="009903EF" w:rsidRDefault="009B4568" w:rsidP="009903EF">
      <w:pPr>
        <w:pStyle w:val="Normal34"/>
        <w:spacing w:line="20" w:lineRule="atLeast"/>
        <w:jc w:val="both"/>
      </w:pPr>
      <w:r w:rsidRPr="009903EF">
        <w:rPr>
          <w:b/>
        </w:rPr>
        <w:t xml:space="preserve">Câu 1: </w:t>
      </w:r>
      <w:r w:rsidRPr="009903EF">
        <w:rPr>
          <w:lang w:val="vi-VN"/>
        </w:rPr>
        <w:t>Trong mỗi ý a), b), c), d) ở dưới đây, thí sinh chọn đúng hoặc sai.</w:t>
      </w:r>
    </w:p>
    <w:p w14:paraId="0AAEFC34" w14:textId="77777777" w:rsidR="00614489" w:rsidRPr="009903EF" w:rsidRDefault="009B4568" w:rsidP="009903EF">
      <w:pPr>
        <w:pStyle w:val="Normal35"/>
        <w:spacing w:line="20" w:lineRule="atLeast"/>
        <w:jc w:val="both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a) </w:t>
      </w:r>
      <w:r w:rsidRPr="009903EF">
        <w:rPr>
          <w:highlight w:val="yellow"/>
          <w:lang w:val="vi-VN"/>
        </w:rPr>
        <w:t xml:space="preserve">Phương trình </w:t>
      </w:r>
      <w:r w:rsidRPr="009903EF">
        <w:rPr>
          <w:position w:val="-14"/>
          <w:highlight w:val="yellow"/>
        </w:rPr>
        <w:object w:dxaOrig="1903" w:dyaOrig="388" w14:anchorId="00109A13">
          <v:shape id="_x0000_i1063" type="#_x0000_t75" style="width:95.25pt;height:19.5pt" o:ole="">
            <v:imagedata r:id="rId114" o:title=""/>
          </v:shape>
          <o:OLEObject Type="Embed" ProgID="Equation.DSMT4" ShapeID="_x0000_i1063" DrawAspect="Content" ObjectID="_1798645442" r:id="rId115"/>
        </w:object>
      </w:r>
      <w:r w:rsidRPr="009903EF">
        <w:rPr>
          <w:rFonts w:eastAsia="Calibri"/>
          <w:highlight w:val="yellow"/>
          <w:lang w:val="vi-VN"/>
        </w:rPr>
        <w:t xml:space="preserve"> </w:t>
      </w:r>
      <w:r w:rsidRPr="009903EF">
        <w:rPr>
          <w:highlight w:val="yellow"/>
          <w:lang w:val="vi-VN"/>
        </w:rPr>
        <w:t xml:space="preserve">có nghiệm </w:t>
      </w:r>
      <w:proofErr w:type="gramStart"/>
      <w:r w:rsidRPr="009903EF">
        <w:rPr>
          <w:highlight w:val="yellow"/>
          <w:lang w:val="vi-VN"/>
        </w:rPr>
        <w:t>là</w:t>
      </w:r>
      <w:r w:rsidRPr="009903EF">
        <w:rPr>
          <w:highlight w:val="yellow"/>
          <w:lang w:val="nl-NL"/>
        </w:rPr>
        <w:t xml:space="preserve"> </w:t>
      </w:r>
      <w:proofErr w:type="gramEnd"/>
      <w:r w:rsidRPr="009903EF">
        <w:rPr>
          <w:position w:val="-4"/>
          <w:highlight w:val="yellow"/>
        </w:rPr>
        <w:object w:dxaOrig="626" w:dyaOrig="263" w14:anchorId="17F380B4">
          <v:shape id="_x0000_i1064" type="#_x0000_t75" style="width:31.5pt;height:12.75pt" o:ole="">
            <v:imagedata r:id="rId116" o:title=""/>
          </v:shape>
          <o:OLEObject Type="Embed" ProgID="Equation.DSMT4" ShapeID="_x0000_i1064" DrawAspect="Content" ObjectID="_1798645443" r:id="rId117"/>
        </w:object>
      </w:r>
      <w:r w:rsidRPr="009903EF">
        <w:rPr>
          <w:highlight w:val="yellow"/>
          <w:lang w:val="nl-NL"/>
        </w:rPr>
        <w:t>.</w:t>
      </w:r>
    </w:p>
    <w:p w14:paraId="760DFB91" w14:textId="77777777" w:rsidR="00614489" w:rsidRPr="009903EF" w:rsidRDefault="009B4568" w:rsidP="009903EF">
      <w:pPr>
        <w:pStyle w:val="Normal36"/>
        <w:spacing w:line="20" w:lineRule="atLeast"/>
        <w:jc w:val="both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b) </w:t>
      </w:r>
      <w:r w:rsidRPr="009903EF">
        <w:rPr>
          <w:highlight w:val="yellow"/>
          <w:lang w:val="vi-VN"/>
        </w:rPr>
        <w:t xml:space="preserve">Phương trình </w:t>
      </w:r>
      <w:r w:rsidRPr="009903EF">
        <w:rPr>
          <w:position w:val="-14"/>
          <w:highlight w:val="yellow"/>
        </w:rPr>
        <w:object w:dxaOrig="2029" w:dyaOrig="388" w14:anchorId="739D3CE6">
          <v:shape id="_x0000_i1065" type="#_x0000_t75" style="width:101.25pt;height:19.5pt" o:ole="">
            <v:imagedata r:id="rId118" o:title=""/>
          </v:shape>
          <o:OLEObject Type="Embed" ProgID="Equation.DSMT4" ShapeID="_x0000_i1065" DrawAspect="Content" ObjectID="_1798645444" r:id="rId119"/>
        </w:object>
      </w:r>
      <w:r w:rsidRPr="009903EF">
        <w:rPr>
          <w:highlight w:val="yellow"/>
          <w:lang w:val="vi-VN"/>
        </w:rPr>
        <w:t xml:space="preserve"> có nghiệm </w:t>
      </w:r>
      <w:proofErr w:type="gramStart"/>
      <w:r w:rsidRPr="009903EF">
        <w:rPr>
          <w:highlight w:val="yellow"/>
          <w:lang w:val="vi-VN"/>
        </w:rPr>
        <w:t xml:space="preserve">là </w:t>
      </w:r>
      <w:proofErr w:type="gramEnd"/>
      <w:r w:rsidRPr="009903EF">
        <w:rPr>
          <w:position w:val="-6"/>
          <w:highlight w:val="yellow"/>
        </w:rPr>
        <w:object w:dxaOrig="601" w:dyaOrig="288" w14:anchorId="7236444C">
          <v:shape id="_x0000_i1066" type="#_x0000_t75" style="width:30pt;height:14.25pt" o:ole="">
            <v:imagedata r:id="rId120" o:title=""/>
          </v:shape>
          <o:OLEObject Type="Embed" ProgID="Equation.DSMT4" ShapeID="_x0000_i1066" DrawAspect="Content" ObjectID="_1798645445" r:id="rId121"/>
        </w:object>
      </w:r>
      <w:r w:rsidRPr="009903EF">
        <w:rPr>
          <w:highlight w:val="yellow"/>
          <w:lang w:val="vi-VN"/>
        </w:rPr>
        <w:t>.</w:t>
      </w:r>
    </w:p>
    <w:p w14:paraId="1178D35E" w14:textId="77777777" w:rsidR="00614489" w:rsidRPr="009903EF" w:rsidRDefault="009B4568" w:rsidP="009903EF">
      <w:pPr>
        <w:pStyle w:val="Normal37"/>
        <w:spacing w:line="20" w:lineRule="atLeast"/>
        <w:jc w:val="both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) </w:t>
      </w:r>
      <w:r w:rsidRPr="009903EF">
        <w:rPr>
          <w:highlight w:val="yellow"/>
          <w:lang w:val="vi-VN"/>
        </w:rPr>
        <w:t xml:space="preserve">Phương trình </w:t>
      </w:r>
      <w:r w:rsidRPr="009903EF">
        <w:rPr>
          <w:position w:val="-14"/>
          <w:highlight w:val="yellow"/>
        </w:rPr>
        <w:object w:dxaOrig="1766" w:dyaOrig="388" w14:anchorId="26E71245">
          <v:shape id="_x0000_i1067" type="#_x0000_t75" style="width:88.5pt;height:19.5pt" o:ole="">
            <v:imagedata r:id="rId122" o:title=""/>
          </v:shape>
          <o:OLEObject Type="Embed" ProgID="Equation.DSMT4" ShapeID="_x0000_i1067" DrawAspect="Content" ObjectID="_1798645446" r:id="rId123"/>
        </w:object>
      </w:r>
      <w:r w:rsidRPr="009903EF">
        <w:rPr>
          <w:highlight w:val="yellow"/>
          <w:lang w:val="vi-VN"/>
        </w:rPr>
        <w:t xml:space="preserve"> vô nghiệm.</w:t>
      </w:r>
    </w:p>
    <w:p w14:paraId="63516562" w14:textId="77777777" w:rsidR="00614489" w:rsidRPr="009903EF" w:rsidRDefault="009B4568" w:rsidP="009903EF">
      <w:pPr>
        <w:pStyle w:val="Normal38"/>
        <w:spacing w:line="20" w:lineRule="atLeast"/>
        <w:jc w:val="both"/>
      </w:pPr>
      <w:r w:rsidRPr="009903EF">
        <w:rPr>
          <w:b/>
        </w:rPr>
        <w:t xml:space="preserve">    d) </w:t>
      </w:r>
      <w:r w:rsidRPr="009903EF">
        <w:rPr>
          <w:bCs/>
          <w:lang w:val="vi-VN" w:eastAsia="vi-VN"/>
        </w:rPr>
        <w:t xml:space="preserve">Nghiệm của phương trình </w:t>
      </w:r>
      <w:r w:rsidRPr="009903EF">
        <w:rPr>
          <w:position w:val="-6"/>
        </w:rPr>
        <w:object w:dxaOrig="1603" w:dyaOrig="288" w14:anchorId="09B4A1E2">
          <v:shape id="_x0000_i1068" type="#_x0000_t75" style="width:80.25pt;height:14.25pt" o:ole="">
            <v:imagedata r:id="rId124" o:title=""/>
          </v:shape>
          <o:OLEObject Type="Embed" ProgID="Equation.DSMT4" ShapeID="_x0000_i1068" DrawAspect="Content" ObjectID="_1798645447" r:id="rId125"/>
        </w:object>
      </w:r>
      <w:r w:rsidRPr="009903EF">
        <w:rPr>
          <w:bCs/>
          <w:lang w:val="vi-VN" w:eastAsia="vi-VN"/>
        </w:rPr>
        <w:t xml:space="preserve"> </w:t>
      </w:r>
      <w:proofErr w:type="gramStart"/>
      <w:r w:rsidRPr="009903EF">
        <w:rPr>
          <w:bCs/>
          <w:lang w:val="vi-VN" w:eastAsia="vi-VN"/>
        </w:rPr>
        <w:t xml:space="preserve">là </w:t>
      </w:r>
      <w:proofErr w:type="gramEnd"/>
      <w:r w:rsidRPr="009903EF">
        <w:rPr>
          <w:position w:val="-4"/>
        </w:rPr>
        <w:object w:dxaOrig="551" w:dyaOrig="263" w14:anchorId="71B31325">
          <v:shape id="_x0000_i1069" type="#_x0000_t75" style="width:27.75pt;height:12.75pt" o:ole="">
            <v:imagedata r:id="rId126" o:title=""/>
          </v:shape>
          <o:OLEObject Type="Embed" ProgID="Equation.DSMT4" ShapeID="_x0000_i1069" DrawAspect="Content" ObjectID="_1798645448" r:id="rId127"/>
        </w:object>
      </w:r>
      <w:r w:rsidRPr="009903EF">
        <w:rPr>
          <w:lang w:val="vi-VN"/>
        </w:rPr>
        <w:t>.</w:t>
      </w:r>
    </w:p>
    <w:p w14:paraId="1AEB656A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539E445C" w14:textId="77777777" w:rsidR="009903EF" w:rsidRPr="009903EF" w:rsidRDefault="009903EF" w:rsidP="009903EF">
      <w:pPr>
        <w:pStyle w:val="NoSpacing30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9903EF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1903" w:dyaOrig="388" w14:anchorId="6F35A258">
          <v:shape id="_x0000_i1131" type="#_x0000_t75" style="width:95.25pt;height:19.5pt" o:ole="">
            <v:imagedata r:id="rId128" o:title=""/>
          </v:shape>
          <o:OLEObject Type="Embed" ProgID="Equation.DSMT4" ShapeID="_x0000_i1131" DrawAspect="Content" ObjectID="_1798645449" r:id="rId129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79B167BE" w14:textId="77777777" w:rsidR="009903EF" w:rsidRPr="009903EF" w:rsidRDefault="009903EF" w:rsidP="009903EF">
      <w:pPr>
        <w:pStyle w:val="NoSpacing31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1978" w:dyaOrig="288" w14:anchorId="77A2085F">
          <v:shape id="_x0000_i1132" type="#_x0000_t75" style="width:99pt;height:14.25pt" o:ole="">
            <v:imagedata r:id="rId130" o:title=""/>
          </v:shape>
          <o:OLEObject Type="Embed" ProgID="Equation.DSMT4" ShapeID="_x0000_i1132" DrawAspect="Content" ObjectID="_1798645450" r:id="rId131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25E5DA90" w14:textId="77777777" w:rsidR="009903EF" w:rsidRPr="009903EF" w:rsidRDefault="009903EF" w:rsidP="009903EF">
      <w:pPr>
        <w:pStyle w:val="NoSpacing32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4"/>
          <w:sz w:val="24"/>
          <w:szCs w:val="24"/>
        </w:rPr>
        <w:object w:dxaOrig="1052" w:dyaOrig="263" w14:anchorId="1E280ED6">
          <v:shape id="_x0000_i1133" type="#_x0000_t75" style="width:52.5pt;height:12.75pt" o:ole="">
            <v:imagedata r:id="rId132" o:title=""/>
          </v:shape>
          <o:OLEObject Type="Embed" ProgID="Equation.DSMT4" ShapeID="_x0000_i1133" DrawAspect="Content" ObjectID="_1798645451" r:id="rId133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7DFE8792" w14:textId="77777777" w:rsidR="009903EF" w:rsidRPr="009903EF" w:rsidRDefault="009903EF" w:rsidP="009903EF">
      <w:pPr>
        <w:pStyle w:val="NoSpacing33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9903EF">
        <w:rPr>
          <w:rFonts w:ascii="Times New Roman" w:hAnsi="Times New Roman"/>
          <w:position w:val="-4"/>
          <w:sz w:val="24"/>
          <w:szCs w:val="24"/>
        </w:rPr>
        <w:object w:dxaOrig="626" w:dyaOrig="263" w14:anchorId="01CDF7FF">
          <v:shape id="_x0000_i1134" type="#_x0000_t75" style="width:31.5pt;height:12.75pt" o:ole="">
            <v:imagedata r:id="rId134" o:title=""/>
          </v:shape>
          <o:OLEObject Type="Embed" ProgID="Equation.DSMT4" ShapeID="_x0000_i1134" DrawAspect="Content" ObjectID="_1798645452" r:id="rId135"/>
        </w:object>
      </w:r>
    </w:p>
    <w:p w14:paraId="34DE6A82" w14:textId="129F6600" w:rsidR="009903EF" w:rsidRPr="009903EF" w:rsidRDefault="009903EF" w:rsidP="009903EF">
      <w:pPr>
        <w:pStyle w:val="NoSpacing34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</w:rPr>
      </w:pPr>
      <w:r w:rsidRPr="009903EF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1903" w:dyaOrig="388" w14:anchorId="55AF935A">
          <v:shape id="_x0000_i1135" type="#_x0000_t75" style="width:95.25pt;height:19.5pt" o:ole="">
            <v:imagedata r:id="rId136" o:title=""/>
          </v:shape>
          <o:OLEObject Type="Embed" ProgID="Equation.DSMT4" ShapeID="_x0000_i1135" DrawAspect="Content" ObjectID="_1798645453" r:id="rId137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9903EF">
        <w:rPr>
          <w:rFonts w:ascii="Times New Roman" w:eastAsia="Times New Roman" w:hAnsi="Times New Roman"/>
          <w:sz w:val="24"/>
          <w:szCs w:val="24"/>
          <w:lang w:val="vi-VN"/>
        </w:rPr>
        <w:t xml:space="preserve">có nghiệm là </w:t>
      </w:r>
      <w:r w:rsidRPr="009903EF">
        <w:rPr>
          <w:rFonts w:ascii="Times New Roman" w:hAnsi="Times New Roman"/>
          <w:position w:val="-4"/>
          <w:sz w:val="24"/>
          <w:szCs w:val="24"/>
        </w:rPr>
        <w:object w:dxaOrig="626" w:dyaOrig="263" w14:anchorId="4BB4D9DC">
          <v:shape id="_x0000_i1136" type="#_x0000_t75" style="width:31.5pt;height:12.75pt" o:ole="">
            <v:imagedata r:id="rId138" o:title=""/>
          </v:shape>
          <o:OLEObject Type="Embed" ProgID="Equation.DSMT4" ShapeID="_x0000_i1136" DrawAspect="Content" ObjectID="_1798645454" r:id="rId139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03EF">
        <w:rPr>
          <w:rFonts w:ascii="Times New Roman" w:hAnsi="Times New Roman"/>
          <w:sz w:val="24"/>
          <w:szCs w:val="24"/>
        </w:rPr>
        <w:t>Chọn: Đ</w:t>
      </w:r>
    </w:p>
    <w:p w14:paraId="53A8D198" w14:textId="77777777" w:rsidR="009903EF" w:rsidRPr="009903EF" w:rsidRDefault="009903EF" w:rsidP="009903EF">
      <w:pPr>
        <w:pStyle w:val="NoSpacing36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9903EF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2029" w:dyaOrig="388" w14:anchorId="7416A88E">
          <v:shape id="_x0000_i1137" type="#_x0000_t75" style="width:101.25pt;height:19.5pt" o:ole="">
            <v:imagedata r:id="rId140" o:title=""/>
          </v:shape>
          <o:OLEObject Type="Embed" ProgID="Equation.DSMT4" ShapeID="_x0000_i1137" DrawAspect="Content" ObjectID="_1798645455" r:id="rId141"/>
        </w:object>
      </w:r>
    </w:p>
    <w:p w14:paraId="0E7DA24B" w14:textId="77777777" w:rsidR="009903EF" w:rsidRPr="009903EF" w:rsidRDefault="009903EF" w:rsidP="009903EF">
      <w:pPr>
        <w:pStyle w:val="NoSpacing37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1803" w:dyaOrig="288" w14:anchorId="244D5569">
          <v:shape id="_x0000_i1138" type="#_x0000_t75" style="width:90pt;height:14.25pt" o:ole="">
            <v:imagedata r:id="rId142" o:title=""/>
          </v:shape>
          <o:OLEObject Type="Embed" ProgID="Equation.DSMT4" ShapeID="_x0000_i1138" DrawAspect="Content" ObjectID="_1798645456" r:id="rId143"/>
        </w:object>
      </w:r>
    </w:p>
    <w:p w14:paraId="04C7C435" w14:textId="77777777" w:rsidR="009903EF" w:rsidRPr="009903EF" w:rsidRDefault="009903EF" w:rsidP="009903EF">
      <w:pPr>
        <w:pStyle w:val="NoSpacing38"/>
        <w:spacing w:line="20" w:lineRule="atLeast"/>
        <w:jc w:val="both"/>
        <w:rPr>
          <w:rFonts w:ascii="Times New Roman" w:eastAsia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964" w:dyaOrig="288" w14:anchorId="45D26081">
          <v:shape id="_x0000_i1139" type="#_x0000_t75" style="width:48pt;height:14.25pt" o:ole="">
            <v:imagedata r:id="rId144" o:title=""/>
          </v:shape>
          <o:OLEObject Type="Embed" ProgID="Equation.DSMT4" ShapeID="_x0000_i1139" DrawAspect="Content" ObjectID="_1798645457" r:id="rId145"/>
        </w:object>
      </w:r>
    </w:p>
    <w:p w14:paraId="7EBED820" w14:textId="77777777" w:rsidR="009903EF" w:rsidRPr="009903EF" w:rsidRDefault="009903EF" w:rsidP="009903EF">
      <w:pPr>
        <w:pStyle w:val="NoSpacing39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601" w:dyaOrig="288" w14:anchorId="32CD1A05">
          <v:shape id="_x0000_i1140" type="#_x0000_t75" style="width:30pt;height:14.25pt" o:ole="">
            <v:imagedata r:id="rId146" o:title=""/>
          </v:shape>
          <o:OLEObject Type="Embed" ProgID="Equation.DSMT4" ShapeID="_x0000_i1140" DrawAspect="Content" ObjectID="_1798645458" r:id="rId147"/>
        </w:object>
      </w:r>
    </w:p>
    <w:p w14:paraId="280077B9" w14:textId="38D19659" w:rsidR="009903EF" w:rsidRPr="009903EF" w:rsidRDefault="009903EF" w:rsidP="009903EF">
      <w:pPr>
        <w:pStyle w:val="NoSpacing40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</w:rPr>
      </w:pPr>
      <w:r w:rsidRPr="009903EF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2029" w:dyaOrig="388" w14:anchorId="016BED8A">
          <v:shape id="_x0000_i1141" type="#_x0000_t75" style="width:101.25pt;height:19.5pt" o:ole="">
            <v:imagedata r:id="rId148" o:title=""/>
          </v:shape>
          <o:OLEObject Type="Embed" ProgID="Equation.DSMT4" ShapeID="_x0000_i1141" DrawAspect="Content" ObjectID="_1798645459" r:id="rId149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9903EF">
        <w:rPr>
          <w:rFonts w:ascii="Times New Roman" w:eastAsia="Times New Roman" w:hAnsi="Times New Roman"/>
          <w:sz w:val="24"/>
          <w:szCs w:val="24"/>
          <w:lang w:val="vi-VN"/>
        </w:rPr>
        <w:t xml:space="preserve">có nghiệm là </w:t>
      </w:r>
      <w:r w:rsidRPr="009903EF">
        <w:rPr>
          <w:rFonts w:ascii="Times New Roman" w:hAnsi="Times New Roman"/>
          <w:position w:val="-6"/>
          <w:sz w:val="24"/>
          <w:szCs w:val="24"/>
        </w:rPr>
        <w:object w:dxaOrig="601" w:dyaOrig="288" w14:anchorId="248471B2">
          <v:shape id="_x0000_i1142" type="#_x0000_t75" style="width:30pt;height:14.25pt" o:ole="">
            <v:imagedata r:id="rId150" o:title=""/>
          </v:shape>
          <o:OLEObject Type="Embed" ProgID="Equation.DSMT4" ShapeID="_x0000_i1142" DrawAspect="Content" ObjectID="_1798645460" r:id="rId151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03EF">
        <w:rPr>
          <w:rFonts w:ascii="Times New Roman" w:hAnsi="Times New Roman"/>
          <w:sz w:val="24"/>
          <w:szCs w:val="24"/>
        </w:rPr>
        <w:t>Chọn: Đ</w:t>
      </w:r>
    </w:p>
    <w:p w14:paraId="34FDCD73" w14:textId="77777777" w:rsidR="009903EF" w:rsidRPr="009903EF" w:rsidRDefault="009903EF" w:rsidP="009903EF">
      <w:pPr>
        <w:pStyle w:val="NoSpacing42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9903EF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1766" w:dyaOrig="388" w14:anchorId="080A73BD">
          <v:shape id="_x0000_i1143" type="#_x0000_t75" style="width:88.5pt;height:19.5pt" o:ole="">
            <v:imagedata r:id="rId152" o:title=""/>
          </v:shape>
          <o:OLEObject Type="Embed" ProgID="Equation.DSMT4" ShapeID="_x0000_i1143" DrawAspect="Content" ObjectID="_1798645461" r:id="rId153"/>
        </w:object>
      </w:r>
    </w:p>
    <w:p w14:paraId="07BF7512" w14:textId="77777777" w:rsidR="009903EF" w:rsidRPr="009903EF" w:rsidRDefault="009903EF" w:rsidP="009903EF">
      <w:pPr>
        <w:pStyle w:val="NoSpacing43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1540" w:dyaOrig="288" w14:anchorId="1406CFE0">
          <v:shape id="_x0000_i1144" type="#_x0000_t75" style="width:77.25pt;height:14.25pt" o:ole="">
            <v:imagedata r:id="rId154" o:title=""/>
          </v:shape>
          <o:OLEObject Type="Embed" ProgID="Equation.DSMT4" ShapeID="_x0000_i1144" DrawAspect="Content" ObjectID="_1798645462" r:id="rId155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56FAE12B" w14:textId="77777777" w:rsidR="009903EF" w:rsidRPr="009903EF" w:rsidRDefault="009903EF" w:rsidP="009903EF">
      <w:pPr>
        <w:pStyle w:val="NoSpacing44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1703" w:dyaOrig="288" w14:anchorId="646174AA">
          <v:shape id="_x0000_i1145" type="#_x0000_t75" style="width:84.75pt;height:14.25pt" o:ole="">
            <v:imagedata r:id="rId156" o:title=""/>
          </v:shape>
          <o:OLEObject Type="Embed" ProgID="Equation.DSMT4" ShapeID="_x0000_i1145" DrawAspect="Content" ObjectID="_1798645463" r:id="rId157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719D2036" w14:textId="77777777" w:rsidR="009903EF" w:rsidRPr="009903EF" w:rsidRDefault="009903EF" w:rsidP="009903EF">
      <w:pPr>
        <w:pStyle w:val="NoSpacing45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877" w:dyaOrig="288" w14:anchorId="09C58D5E">
          <v:shape id="_x0000_i1146" type="#_x0000_t75" style="width:44.25pt;height:14.25pt" o:ole="">
            <v:imagedata r:id="rId158" o:title=""/>
          </v:shape>
          <o:OLEObject Type="Embed" ProgID="Equation.DSMT4" ShapeID="_x0000_i1146" DrawAspect="Content" ObjectID="_1798645464" r:id="rId159"/>
        </w:object>
      </w:r>
      <w:r w:rsidRPr="009903EF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9903EF">
        <w:rPr>
          <w:rFonts w:ascii="Times New Roman" w:hAnsi="Times New Roman"/>
          <w:sz w:val="24"/>
          <w:szCs w:val="24"/>
        </w:rPr>
        <w:t>vô</w:t>
      </w:r>
      <w:proofErr w:type="gramEnd"/>
      <w:r w:rsidRPr="009903EF">
        <w:rPr>
          <w:rFonts w:ascii="Times New Roman" w:hAnsi="Times New Roman"/>
          <w:sz w:val="24"/>
          <w:szCs w:val="24"/>
        </w:rPr>
        <w:t xml:space="preserve"> lý)</w:t>
      </w:r>
    </w:p>
    <w:p w14:paraId="249A6EF0" w14:textId="15DBE400" w:rsidR="009903EF" w:rsidRPr="009903EF" w:rsidRDefault="009903EF" w:rsidP="009903EF">
      <w:pPr>
        <w:pStyle w:val="NoSpacing46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</w:rPr>
      </w:pPr>
      <w:r w:rsidRPr="009903EF">
        <w:rPr>
          <w:rFonts w:ascii="Times New Roman" w:eastAsia="Times New Roman" w:hAnsi="Times New Roman"/>
          <w:sz w:val="24"/>
          <w:szCs w:val="24"/>
          <w:lang w:val="vi-VN"/>
        </w:rPr>
        <w:lastRenderedPageBreak/>
        <w:t xml:space="preserve">Phương trình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1766" w:dyaOrig="388" w14:anchorId="7ACD04A5">
          <v:shape id="_x0000_i1147" type="#_x0000_t75" style="width:88.5pt;height:19.5pt" o:ole="">
            <v:imagedata r:id="rId160" o:title=""/>
          </v:shape>
          <o:OLEObject Type="Embed" ProgID="Equation.DSMT4" ShapeID="_x0000_i1147" DrawAspect="Content" ObjectID="_1798645465" r:id="rId161"/>
        </w:object>
      </w:r>
      <w:r w:rsidRPr="009903EF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9903EF">
        <w:rPr>
          <w:rFonts w:ascii="Times New Roman" w:eastAsia="Times New Roman" w:hAnsi="Times New Roman"/>
          <w:sz w:val="24"/>
          <w:szCs w:val="24"/>
        </w:rPr>
        <w:t>vô nghiệm</w:t>
      </w:r>
      <w:r w:rsidRPr="009903EF"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903EF">
        <w:rPr>
          <w:rFonts w:ascii="Times New Roman" w:hAnsi="Times New Roman"/>
          <w:sz w:val="24"/>
          <w:szCs w:val="24"/>
        </w:rPr>
        <w:t>Chọn: Đ</w:t>
      </w:r>
    </w:p>
    <w:p w14:paraId="539EC60D" w14:textId="77777777" w:rsidR="009903EF" w:rsidRPr="009903EF" w:rsidRDefault="009903EF" w:rsidP="009903EF">
      <w:pPr>
        <w:pStyle w:val="NoSpacing48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9903EF">
        <w:rPr>
          <w:rFonts w:ascii="Times New Roman" w:hAnsi="Times New Roman"/>
          <w:sz w:val="24"/>
          <w:szCs w:val="24"/>
          <w:lang w:val="vi-VN"/>
        </w:rPr>
        <w:t>Ta có:</w:t>
      </w:r>
      <w:r w:rsidRPr="009903E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903EF">
        <w:rPr>
          <w:rFonts w:ascii="Times New Roman" w:hAnsi="Times New Roman"/>
          <w:position w:val="-6"/>
          <w:sz w:val="24"/>
          <w:szCs w:val="24"/>
        </w:rPr>
        <w:object w:dxaOrig="1603" w:dyaOrig="288" w14:anchorId="2638224F">
          <v:shape id="_x0000_i1148" type="#_x0000_t75" style="width:80.25pt;height:14.25pt" o:ole="">
            <v:imagedata r:id="rId162" o:title=""/>
          </v:shape>
          <o:OLEObject Type="Embed" ProgID="Equation.DSMT4" ShapeID="_x0000_i1148" DrawAspect="Content" ObjectID="_1798645466" r:id="rId163"/>
        </w:object>
      </w:r>
      <w:r w:rsidRPr="009903EF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D20CAE6" w14:textId="77777777" w:rsidR="009903EF" w:rsidRPr="009903EF" w:rsidRDefault="009903EF" w:rsidP="009903EF">
      <w:pPr>
        <w:pStyle w:val="NoSpacing49"/>
        <w:spacing w:line="20" w:lineRule="atLeast"/>
        <w:jc w:val="both"/>
        <w:rPr>
          <w:rFonts w:ascii="Times New Roman" w:hAnsi="Times New Roman"/>
          <w:sz w:val="24"/>
          <w:szCs w:val="24"/>
          <w:lang w:val="fr-FR"/>
        </w:rPr>
      </w:pPr>
      <w:r w:rsidRPr="009903EF">
        <w:rPr>
          <w:rFonts w:ascii="Times New Roman" w:hAnsi="Times New Roman"/>
          <w:position w:val="-6"/>
          <w:sz w:val="24"/>
          <w:szCs w:val="24"/>
        </w:rPr>
        <w:object w:dxaOrig="1741" w:dyaOrig="288" w14:anchorId="5288E79F">
          <v:shape id="_x0000_i1149" type="#_x0000_t75" style="width:87pt;height:14.25pt" o:ole="">
            <v:imagedata r:id="rId164" o:title=""/>
          </v:shape>
          <o:OLEObject Type="Embed" ProgID="Equation.DSMT4" ShapeID="_x0000_i1149" DrawAspect="Content" ObjectID="_1798645467" r:id="rId165"/>
        </w:object>
      </w:r>
      <w:r w:rsidRPr="009903EF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E149BCB" w14:textId="77777777" w:rsidR="009903EF" w:rsidRPr="009903EF" w:rsidRDefault="009903EF" w:rsidP="009903EF">
      <w:pPr>
        <w:pStyle w:val="NoSpacing50"/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fr-FR"/>
        </w:rPr>
      </w:pPr>
      <w:r w:rsidRPr="009903EF">
        <w:rPr>
          <w:rFonts w:ascii="Times New Roman" w:hAnsi="Times New Roman"/>
          <w:position w:val="-4"/>
          <w:sz w:val="24"/>
          <w:szCs w:val="24"/>
        </w:rPr>
        <w:object w:dxaOrig="739" w:dyaOrig="263" w14:anchorId="692A9E11">
          <v:shape id="_x0000_i1150" type="#_x0000_t75" style="width:36.75pt;height:12.75pt" o:ole="">
            <v:imagedata r:id="rId166" o:title=""/>
          </v:shape>
          <o:OLEObject Type="Embed" ProgID="Equation.DSMT4" ShapeID="_x0000_i1150" DrawAspect="Content" ObjectID="_1798645468" r:id="rId167"/>
        </w:object>
      </w:r>
    </w:p>
    <w:p w14:paraId="7D3DAC9D" w14:textId="6F47F97B" w:rsidR="009903EF" w:rsidRPr="009903EF" w:rsidRDefault="009903EF" w:rsidP="009903EF">
      <w:pPr>
        <w:pStyle w:val="NoSpacing51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eastAsia="Times New Roman" w:hAnsi="Times New Roman"/>
          <w:bCs/>
          <w:sz w:val="24"/>
          <w:szCs w:val="24"/>
          <w:lang w:val="vi-VN" w:eastAsia="vi-VN"/>
        </w:rPr>
        <w:t xml:space="preserve">Nghiệm của phương trình </w:t>
      </w:r>
      <w:r w:rsidRPr="009903EF">
        <w:rPr>
          <w:rFonts w:ascii="Times New Roman" w:hAnsi="Times New Roman"/>
          <w:position w:val="-6"/>
          <w:sz w:val="24"/>
          <w:szCs w:val="24"/>
        </w:rPr>
        <w:object w:dxaOrig="1603" w:dyaOrig="288" w14:anchorId="22FEF42E">
          <v:shape id="_x0000_i1151" type="#_x0000_t75" style="width:80.25pt;height:14.25pt" o:ole="">
            <v:imagedata r:id="rId168" o:title=""/>
          </v:shape>
          <o:OLEObject Type="Embed" ProgID="Equation.DSMT4" ShapeID="_x0000_i1151" DrawAspect="Content" ObjectID="_1798645469" r:id="rId169"/>
        </w:object>
      </w:r>
      <w:r w:rsidRPr="009903EF">
        <w:rPr>
          <w:rFonts w:ascii="Times New Roman" w:eastAsia="Times New Roman" w:hAnsi="Times New Roman"/>
          <w:bCs/>
          <w:sz w:val="24"/>
          <w:szCs w:val="24"/>
          <w:lang w:val="vi-VN" w:eastAsia="vi-VN"/>
        </w:rPr>
        <w:t xml:space="preserve"> là</w:t>
      </w:r>
      <w:r w:rsidRPr="009903EF">
        <w:rPr>
          <w:rFonts w:ascii="Times New Roman" w:eastAsia="Times New Roman" w:hAnsi="Times New Roman"/>
          <w:bCs/>
          <w:sz w:val="24"/>
          <w:szCs w:val="24"/>
          <w:lang w:val="fr-FR" w:eastAsia="vi-VN"/>
        </w:rPr>
        <w:t xml:space="preserve"> </w:t>
      </w:r>
      <w:r w:rsidRPr="009903EF">
        <w:rPr>
          <w:rFonts w:ascii="Times New Roman" w:hAnsi="Times New Roman"/>
          <w:position w:val="-4"/>
          <w:sz w:val="24"/>
          <w:szCs w:val="24"/>
        </w:rPr>
        <w:object w:dxaOrig="739" w:dyaOrig="263" w14:anchorId="29EA41CF">
          <v:shape id="_x0000_i1152" type="#_x0000_t75" style="width:36.75pt;height:12.75pt" o:ole="">
            <v:imagedata r:id="rId170" o:title=""/>
          </v:shape>
          <o:OLEObject Type="Embed" ProgID="Equation.DSMT4" ShapeID="_x0000_i1152" DrawAspect="Content" ObjectID="_1798645470" r:id="rId171"/>
        </w:object>
      </w:r>
      <w:r w:rsidRPr="009903EF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903EF">
        <w:rPr>
          <w:rFonts w:ascii="Times New Roman" w:hAnsi="Times New Roman"/>
          <w:sz w:val="24"/>
          <w:szCs w:val="24"/>
          <w:lang w:val="fr-FR"/>
        </w:rPr>
        <w:t>Chọn: S</w:t>
      </w:r>
    </w:p>
    <w:p w14:paraId="44AB4F32" w14:textId="77777777" w:rsidR="00370BD1" w:rsidRPr="009903EF" w:rsidRDefault="009B4568" w:rsidP="009903EF">
      <w:pPr>
        <w:pStyle w:val="NoSpacing2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b/>
          <w:sz w:val="24"/>
          <w:szCs w:val="24"/>
        </w:rPr>
        <w:t xml:space="preserve">Câu 2: </w:t>
      </w:r>
      <w:r w:rsidRPr="009903EF">
        <w:rPr>
          <w:rFonts w:ascii="Times New Roman" w:hAnsi="Times New Roman"/>
          <w:sz w:val="24"/>
          <w:szCs w:val="24"/>
        </w:rPr>
        <w:t>Cho bi</w:t>
      </w:r>
      <w:r w:rsidRPr="009903EF">
        <w:rPr>
          <w:rFonts w:ascii="Times New Roman" w:hAnsi="Times New Roman"/>
          <w:sz w:val="24"/>
          <w:szCs w:val="24"/>
        </w:rPr>
        <w:t>ế</w:t>
      </w:r>
      <w:r w:rsidRPr="009903EF">
        <w:rPr>
          <w:rFonts w:ascii="Times New Roman" w:hAnsi="Times New Roman"/>
          <w:sz w:val="24"/>
          <w:szCs w:val="24"/>
        </w:rPr>
        <w:t>t bi</w:t>
      </w:r>
      <w:r w:rsidRPr="009903EF">
        <w:rPr>
          <w:rFonts w:ascii="Times New Roman" w:hAnsi="Times New Roman"/>
          <w:sz w:val="24"/>
          <w:szCs w:val="24"/>
        </w:rPr>
        <w:t>ể</w:t>
      </w:r>
      <w:r w:rsidRPr="009903EF">
        <w:rPr>
          <w:rFonts w:ascii="Times New Roman" w:hAnsi="Times New Roman"/>
          <w:sz w:val="24"/>
          <w:szCs w:val="24"/>
        </w:rPr>
        <w:t>u th</w:t>
      </w:r>
      <w:r w:rsidRPr="009903EF">
        <w:rPr>
          <w:rFonts w:ascii="Times New Roman" w:hAnsi="Times New Roman"/>
          <w:sz w:val="24"/>
          <w:szCs w:val="24"/>
        </w:rPr>
        <w:t>ứ</w:t>
      </w:r>
      <w:r w:rsidRPr="009903EF">
        <w:rPr>
          <w:rFonts w:ascii="Times New Roman" w:hAnsi="Times New Roman"/>
          <w:sz w:val="24"/>
          <w:szCs w:val="24"/>
        </w:rPr>
        <w:t xml:space="preserve">c </w:t>
      </w:r>
      <w:r w:rsidRPr="009903EF">
        <w:rPr>
          <w:rFonts w:ascii="Times New Roman" w:hAnsi="Times New Roman"/>
          <w:position w:val="-14"/>
          <w:sz w:val="24"/>
          <w:szCs w:val="24"/>
        </w:rPr>
        <w:object w:dxaOrig="3256" w:dyaOrig="388" w14:anchorId="7DF26D8C">
          <v:shape id="_x0000_i1070" type="#_x0000_t75" style="width:162.75pt;height:19.5pt" o:ole="">
            <v:imagedata r:id="rId172" o:title=""/>
          </v:shape>
          <o:OLEObject Type="Embed" ProgID="Equation.DSMT4" ShapeID="_x0000_i1070" DrawAspect="Content" ObjectID="_1798645471" r:id="rId173"/>
        </w:object>
      </w:r>
      <w:r w:rsidRPr="009903EF">
        <w:rPr>
          <w:rFonts w:ascii="Times New Roman" w:hAnsi="Times New Roman"/>
          <w:sz w:val="24"/>
          <w:szCs w:val="24"/>
        </w:rPr>
        <w:t xml:space="preserve"> đ</w:t>
      </w:r>
      <w:r w:rsidRPr="009903EF">
        <w:rPr>
          <w:rFonts w:ascii="Times New Roman" w:hAnsi="Times New Roman"/>
          <w:sz w:val="24"/>
          <w:szCs w:val="24"/>
        </w:rPr>
        <w:t>ạ</w:t>
      </w:r>
      <w:r w:rsidRPr="009903EF">
        <w:rPr>
          <w:rFonts w:ascii="Times New Roman" w:hAnsi="Times New Roman"/>
          <w:sz w:val="24"/>
          <w:szCs w:val="24"/>
        </w:rPr>
        <w:t>t giá tr</w:t>
      </w:r>
      <w:r w:rsidRPr="009903EF">
        <w:rPr>
          <w:rFonts w:ascii="Times New Roman" w:hAnsi="Times New Roman"/>
          <w:sz w:val="24"/>
          <w:szCs w:val="24"/>
        </w:rPr>
        <w:t>ị</w:t>
      </w:r>
      <w:r w:rsidRPr="009903EF">
        <w:rPr>
          <w:rFonts w:ascii="Times New Roman" w:hAnsi="Times New Roman"/>
          <w:sz w:val="24"/>
          <w:szCs w:val="24"/>
        </w:rPr>
        <w:t xml:space="preserve"> nh</w:t>
      </w:r>
      <w:r w:rsidRPr="009903EF">
        <w:rPr>
          <w:rFonts w:ascii="Times New Roman" w:hAnsi="Times New Roman"/>
          <w:sz w:val="24"/>
          <w:szCs w:val="24"/>
        </w:rPr>
        <w:t>ỏ</w:t>
      </w:r>
      <w:r w:rsidRPr="009903EF">
        <w:rPr>
          <w:rFonts w:ascii="Times New Roman" w:hAnsi="Times New Roman"/>
          <w:sz w:val="24"/>
          <w:szCs w:val="24"/>
        </w:rPr>
        <w:t xml:space="preserve"> nh</w:t>
      </w:r>
      <w:r w:rsidRPr="009903EF">
        <w:rPr>
          <w:rFonts w:ascii="Times New Roman" w:hAnsi="Times New Roman"/>
          <w:sz w:val="24"/>
          <w:szCs w:val="24"/>
        </w:rPr>
        <w:t>ấ</w:t>
      </w:r>
      <w:r w:rsidRPr="009903EF">
        <w:rPr>
          <w:rFonts w:ascii="Times New Roman" w:hAnsi="Times New Roman"/>
          <w:sz w:val="24"/>
          <w:szCs w:val="24"/>
        </w:rPr>
        <w:t>t t</w:t>
      </w:r>
      <w:r w:rsidRPr="009903EF">
        <w:rPr>
          <w:rFonts w:ascii="Times New Roman" w:hAnsi="Times New Roman"/>
          <w:sz w:val="24"/>
          <w:szCs w:val="24"/>
        </w:rPr>
        <w:t>ạ</w:t>
      </w:r>
      <w:r w:rsidRPr="009903EF">
        <w:rPr>
          <w:rFonts w:ascii="Times New Roman" w:hAnsi="Times New Roman"/>
          <w:sz w:val="24"/>
          <w:szCs w:val="24"/>
        </w:rPr>
        <w:t xml:space="preserve">i </w:t>
      </w:r>
      <w:r w:rsidRPr="009903EF">
        <w:rPr>
          <w:rFonts w:ascii="Times New Roman" w:hAnsi="Times New Roman"/>
          <w:position w:val="-12"/>
          <w:sz w:val="24"/>
          <w:szCs w:val="24"/>
        </w:rPr>
        <w:object w:dxaOrig="776" w:dyaOrig="363" w14:anchorId="58617E7B">
          <v:shape id="_x0000_i1071" type="#_x0000_t75" style="width:39pt;height:18pt" o:ole="">
            <v:imagedata r:id="rId174" o:title=""/>
          </v:shape>
          <o:OLEObject Type="Embed" ProgID="Equation.DSMT4" ShapeID="_x0000_i1071" DrawAspect="Content" ObjectID="_1798645472" r:id="rId175"/>
        </w:object>
      </w:r>
    </w:p>
    <w:p w14:paraId="7B0A0EE5" w14:textId="77777777" w:rsidR="00D55EEC" w:rsidRPr="009903EF" w:rsidRDefault="009B4568" w:rsidP="009903EF">
      <w:pPr>
        <w:pStyle w:val="NoSpacing3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b/>
          <w:sz w:val="24"/>
          <w:szCs w:val="24"/>
        </w:rPr>
        <w:t xml:space="preserve">    a) </w:t>
      </w:r>
      <w:r w:rsidRPr="009903EF">
        <w:rPr>
          <w:rFonts w:ascii="Times New Roman" w:hAnsi="Times New Roman"/>
          <w:sz w:val="24"/>
          <w:szCs w:val="24"/>
        </w:rPr>
        <w:t>Giá tr</w:t>
      </w:r>
      <w:r w:rsidRPr="009903EF">
        <w:rPr>
          <w:rFonts w:ascii="Times New Roman" w:hAnsi="Times New Roman"/>
          <w:sz w:val="24"/>
          <w:szCs w:val="24"/>
        </w:rPr>
        <w:t>ị</w:t>
      </w:r>
      <w:r w:rsidRPr="009903EF">
        <w:rPr>
          <w:rFonts w:ascii="Times New Roman" w:hAnsi="Times New Roman"/>
          <w:sz w:val="24"/>
          <w:szCs w:val="24"/>
        </w:rPr>
        <w:t xml:space="preserve"> nh</w:t>
      </w:r>
      <w:r w:rsidRPr="009903EF">
        <w:rPr>
          <w:rFonts w:ascii="Times New Roman" w:hAnsi="Times New Roman"/>
          <w:sz w:val="24"/>
          <w:szCs w:val="24"/>
        </w:rPr>
        <w:t>ỏ</w:t>
      </w:r>
      <w:r w:rsidRPr="009903EF">
        <w:rPr>
          <w:rFonts w:ascii="Times New Roman" w:hAnsi="Times New Roman"/>
          <w:sz w:val="24"/>
          <w:szCs w:val="24"/>
        </w:rPr>
        <w:t xml:space="preserve"> nh</w:t>
      </w:r>
      <w:r w:rsidRPr="009903EF">
        <w:rPr>
          <w:rFonts w:ascii="Times New Roman" w:hAnsi="Times New Roman"/>
          <w:sz w:val="24"/>
          <w:szCs w:val="24"/>
        </w:rPr>
        <w:t>ấ</w:t>
      </w:r>
      <w:r w:rsidRPr="009903EF">
        <w:rPr>
          <w:rFonts w:ascii="Times New Roman" w:hAnsi="Times New Roman"/>
          <w:sz w:val="24"/>
          <w:szCs w:val="24"/>
        </w:rPr>
        <w:t>t c</w:t>
      </w:r>
      <w:r w:rsidRPr="009903EF">
        <w:rPr>
          <w:rFonts w:ascii="Times New Roman" w:hAnsi="Times New Roman"/>
          <w:sz w:val="24"/>
          <w:szCs w:val="24"/>
        </w:rPr>
        <w:t>ủ</w:t>
      </w:r>
      <w:r w:rsidRPr="009903EF">
        <w:rPr>
          <w:rFonts w:ascii="Times New Roman" w:hAnsi="Times New Roman"/>
          <w:sz w:val="24"/>
          <w:szCs w:val="24"/>
        </w:rPr>
        <w:t>a bi</w:t>
      </w:r>
      <w:r w:rsidRPr="009903EF">
        <w:rPr>
          <w:rFonts w:ascii="Times New Roman" w:hAnsi="Times New Roman"/>
          <w:sz w:val="24"/>
          <w:szCs w:val="24"/>
        </w:rPr>
        <w:t>ể</w:t>
      </w:r>
      <w:r w:rsidRPr="009903EF">
        <w:rPr>
          <w:rFonts w:ascii="Times New Roman" w:hAnsi="Times New Roman"/>
          <w:sz w:val="24"/>
          <w:szCs w:val="24"/>
        </w:rPr>
        <w:t>u th</w:t>
      </w:r>
      <w:r w:rsidRPr="009903EF">
        <w:rPr>
          <w:rFonts w:ascii="Times New Roman" w:hAnsi="Times New Roman"/>
          <w:sz w:val="24"/>
          <w:szCs w:val="24"/>
        </w:rPr>
        <w:t>ứ</w:t>
      </w:r>
      <w:r w:rsidRPr="009903EF">
        <w:rPr>
          <w:rFonts w:ascii="Times New Roman" w:hAnsi="Times New Roman"/>
          <w:sz w:val="24"/>
          <w:szCs w:val="24"/>
        </w:rPr>
        <w:t>c</w:t>
      </w:r>
      <w:r w:rsidRPr="009903EF">
        <w:rPr>
          <w:rFonts w:ascii="Times New Roman" w:hAnsi="Times New Roman"/>
          <w:position w:val="-4"/>
          <w:sz w:val="24"/>
          <w:szCs w:val="24"/>
        </w:rPr>
        <w:object w:dxaOrig="363" w:dyaOrig="326" w14:anchorId="2F3E20CE">
          <v:shape id="_x0000_i1072" type="#_x0000_t75" style="width:18pt;height:16.5pt" o:ole="">
            <v:imagedata r:id="rId176" o:title=""/>
          </v:shape>
          <o:OLEObject Type="Embed" ProgID="Equation.DSMT4" ShapeID="_x0000_i1072" DrawAspect="Content" ObjectID="_1798645473" r:id="rId177"/>
        </w:object>
      </w:r>
      <w:r w:rsidRPr="009903EF">
        <w:rPr>
          <w:rFonts w:ascii="Times New Roman" w:hAnsi="Times New Roman"/>
          <w:sz w:val="24"/>
          <w:szCs w:val="24"/>
        </w:rPr>
        <w:t xml:space="preserve"> b</w:t>
      </w:r>
      <w:r w:rsidRPr="009903EF">
        <w:rPr>
          <w:rFonts w:ascii="Times New Roman" w:hAnsi="Times New Roman"/>
          <w:sz w:val="24"/>
          <w:szCs w:val="24"/>
        </w:rPr>
        <w:t>ằ</w:t>
      </w:r>
      <w:r w:rsidRPr="009903EF">
        <w:rPr>
          <w:rFonts w:ascii="Times New Roman" w:hAnsi="Times New Roman"/>
          <w:sz w:val="24"/>
          <w:szCs w:val="24"/>
        </w:rPr>
        <w:t xml:space="preserve">ng </w:t>
      </w:r>
      <w:r w:rsidRPr="009903EF">
        <w:rPr>
          <w:rFonts w:ascii="Times New Roman" w:hAnsi="Times New Roman"/>
          <w:position w:val="-6"/>
          <w:sz w:val="24"/>
          <w:szCs w:val="24"/>
        </w:rPr>
        <w:object w:dxaOrig="326" w:dyaOrig="288" w14:anchorId="7D7D5CCB">
          <v:shape id="_x0000_i1073" type="#_x0000_t75" style="width:16.5pt;height:14.25pt" o:ole="">
            <v:imagedata r:id="rId178" o:title=""/>
          </v:shape>
          <o:OLEObject Type="Embed" ProgID="Equation.DSMT4" ShapeID="_x0000_i1073" DrawAspect="Content" ObjectID="_1798645474" r:id="rId179"/>
        </w:object>
      </w:r>
    </w:p>
    <w:p w14:paraId="4BEA704F" w14:textId="77777777" w:rsidR="00D55EEC" w:rsidRPr="009903EF" w:rsidRDefault="009B4568" w:rsidP="009903EF">
      <w:pPr>
        <w:pStyle w:val="NoSpacing4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b/>
          <w:sz w:val="24"/>
          <w:szCs w:val="24"/>
        </w:rPr>
        <w:t xml:space="preserve">    </w:t>
      </w:r>
      <w:r w:rsidRPr="009903EF">
        <w:rPr>
          <w:rFonts w:ascii="Times New Roman" w:hAnsi="Times New Roman"/>
          <w:b/>
          <w:sz w:val="24"/>
          <w:szCs w:val="24"/>
          <w:highlight w:val="yellow"/>
        </w:rPr>
        <w:t xml:space="preserve">b) </w:t>
      </w:r>
      <w:r w:rsidRPr="009903EF">
        <w:rPr>
          <w:rFonts w:ascii="Times New Roman" w:hAnsi="Times New Roman"/>
          <w:position w:val="-16"/>
          <w:sz w:val="24"/>
          <w:szCs w:val="24"/>
          <w:highlight w:val="yellow"/>
        </w:rPr>
        <w:object w:dxaOrig="1565" w:dyaOrig="438" w14:anchorId="4D5DCF68">
          <v:shape id="_x0000_i1074" type="#_x0000_t75" style="width:78pt;height:21.75pt" o:ole="">
            <v:imagedata r:id="rId180" o:title=""/>
          </v:shape>
          <o:OLEObject Type="Embed" ProgID="Equation.DSMT4" ShapeID="_x0000_i1074" DrawAspect="Content" ObjectID="_1798645475" r:id="rId181"/>
        </w:object>
      </w:r>
    </w:p>
    <w:p w14:paraId="7BE3701F" w14:textId="77777777" w:rsidR="00D55EEC" w:rsidRPr="009903EF" w:rsidRDefault="009B4568" w:rsidP="009903EF">
      <w:pPr>
        <w:pStyle w:val="NoSpacing5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b/>
          <w:sz w:val="24"/>
          <w:szCs w:val="24"/>
        </w:rPr>
        <w:t xml:space="preserve">    c) </w:t>
      </w:r>
      <w:r w:rsidRPr="009903EF">
        <w:rPr>
          <w:rFonts w:ascii="Times New Roman" w:hAnsi="Times New Roman"/>
          <w:position w:val="-12"/>
          <w:sz w:val="24"/>
          <w:szCs w:val="24"/>
        </w:rPr>
        <w:object w:dxaOrig="1340" w:dyaOrig="388" w14:anchorId="22EAA5C5">
          <v:shape id="_x0000_i1075" type="#_x0000_t75" style="width:66.75pt;height:19.5pt" o:ole="">
            <v:imagedata r:id="rId182" o:title=""/>
          </v:shape>
          <o:OLEObject Type="Embed" ProgID="Equation.DSMT4" ShapeID="_x0000_i1075" DrawAspect="Content" ObjectID="_1798645476" r:id="rId183"/>
        </w:object>
      </w:r>
    </w:p>
    <w:p w14:paraId="5F5144E7" w14:textId="77777777" w:rsidR="00D55EEC" w:rsidRPr="009903EF" w:rsidRDefault="009B4568" w:rsidP="009903EF">
      <w:pPr>
        <w:pStyle w:val="NoSpacing6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b/>
          <w:sz w:val="24"/>
          <w:szCs w:val="24"/>
        </w:rPr>
        <w:t xml:space="preserve">    d) </w:t>
      </w:r>
      <w:r w:rsidRPr="009903EF">
        <w:rPr>
          <w:rFonts w:ascii="Times New Roman" w:hAnsi="Times New Roman"/>
          <w:position w:val="-16"/>
          <w:sz w:val="24"/>
          <w:szCs w:val="24"/>
        </w:rPr>
        <w:object w:dxaOrig="1402" w:dyaOrig="438" w14:anchorId="1EE63A01">
          <v:shape id="_x0000_i1076" type="#_x0000_t75" style="width:70.5pt;height:21.75pt" o:ole="">
            <v:imagedata r:id="rId184" o:title=""/>
          </v:shape>
          <o:OLEObject Type="Embed" ProgID="Equation.DSMT4" ShapeID="_x0000_i1076" DrawAspect="Content" ObjectID="_1798645477" r:id="rId185"/>
        </w:object>
      </w:r>
    </w:p>
    <w:p w14:paraId="521CEB7D" w14:textId="77777777" w:rsidR="009903EF" w:rsidRPr="00A65030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A65030">
        <w:rPr>
          <w:rFonts w:cs="Times New Roman"/>
          <w:b/>
          <w:sz w:val="24"/>
          <w:szCs w:val="24"/>
        </w:rPr>
        <w:t xml:space="preserve">Lời giải: </w:t>
      </w:r>
    </w:p>
    <w:p w14:paraId="3A82ED82" w14:textId="77777777" w:rsidR="009903EF" w:rsidRPr="00A65030" w:rsidRDefault="009903EF" w:rsidP="009903EF">
      <w:pPr>
        <w:pStyle w:val="NoSpacing52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65030">
        <w:rPr>
          <w:rFonts w:ascii="Times New Roman" w:hAnsi="Times New Roman"/>
          <w:sz w:val="24"/>
          <w:szCs w:val="24"/>
        </w:rPr>
        <w:t>a)</w:t>
      </w:r>
      <w:r w:rsidRPr="00A65030">
        <w:rPr>
          <w:rFonts w:ascii="Times New Roman" w:hAnsi="Times New Roman"/>
          <w:bCs/>
          <w:sz w:val="24"/>
          <w:szCs w:val="24"/>
        </w:rPr>
        <w:t xml:space="preserve"> </w:t>
      </w:r>
      <w:r w:rsidRPr="00A65030">
        <w:rPr>
          <w:rFonts w:ascii="Times New Roman" w:hAnsi="Times New Roman"/>
          <w:sz w:val="24"/>
          <w:szCs w:val="24"/>
        </w:rPr>
        <w:t>Giá trị nhỏ nhất của biểu thức</w:t>
      </w:r>
      <w:r w:rsidRPr="00A65030">
        <w:rPr>
          <w:rFonts w:ascii="Times New Roman" w:hAnsi="Times New Roman"/>
          <w:position w:val="-4"/>
          <w:sz w:val="24"/>
          <w:szCs w:val="24"/>
        </w:rPr>
        <w:object w:dxaOrig="363" w:dyaOrig="326" w14:anchorId="44A339B3">
          <v:shape id="_x0000_i1153" type="#_x0000_t75" style="width:18pt;height:16.5pt" o:ole="">
            <v:imagedata r:id="rId186" o:title=""/>
          </v:shape>
          <o:OLEObject Type="Embed" ProgID="Equation.DSMT4" ShapeID="_x0000_i1153" DrawAspect="Content" ObjectID="_1798645478" r:id="rId187"/>
        </w:object>
      </w:r>
      <w:r w:rsidRPr="00A6503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65030">
        <w:rPr>
          <w:rFonts w:ascii="Times New Roman" w:hAnsi="Times New Roman"/>
          <w:sz w:val="24"/>
          <w:szCs w:val="24"/>
        </w:rPr>
        <w:t xml:space="preserve">bằng </w:t>
      </w:r>
      <w:r w:rsidRPr="00A65030">
        <w:rPr>
          <w:rFonts w:ascii="Times New Roman" w:hAnsi="Times New Roman"/>
          <w:position w:val="-6"/>
          <w:sz w:val="24"/>
          <w:szCs w:val="24"/>
        </w:rPr>
        <w:object w:dxaOrig="326" w:dyaOrig="288" w14:anchorId="44E953A1">
          <v:shape id="_x0000_i1154" type="#_x0000_t75" style="width:16.5pt;height:14.25pt" o:ole="">
            <v:imagedata r:id="rId188" o:title=""/>
          </v:shape>
          <o:OLEObject Type="Embed" ProgID="Equation.DSMT4" ShapeID="_x0000_i1154" DrawAspect="Content" ObjectID="_1798645479" r:id="rId189"/>
        </w:object>
      </w:r>
      <w:r w:rsidRPr="00A65030">
        <w:rPr>
          <w:rFonts w:ascii="Times New Roman" w:hAnsi="Times New Roman"/>
          <w:sz w:val="24"/>
          <w:szCs w:val="24"/>
        </w:rPr>
        <w:t>.(</w:t>
      </w:r>
      <w:proofErr w:type="gramEnd"/>
      <w:r w:rsidRPr="00A65030">
        <w:rPr>
          <w:rFonts w:ascii="Times New Roman" w:hAnsi="Times New Roman"/>
          <w:sz w:val="24"/>
          <w:szCs w:val="24"/>
        </w:rPr>
        <w:t>S)</w:t>
      </w:r>
    </w:p>
    <w:p w14:paraId="4BDE6F90" w14:textId="77777777" w:rsidR="009903EF" w:rsidRPr="00A65030" w:rsidRDefault="009903EF" w:rsidP="009903EF">
      <w:pPr>
        <w:pStyle w:val="NoSpacing53"/>
        <w:spacing w:line="2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A65030">
        <w:rPr>
          <w:rFonts w:ascii="Times New Roman" w:hAnsi="Times New Roman"/>
          <w:sz w:val="24"/>
          <w:szCs w:val="24"/>
        </w:rPr>
        <w:t xml:space="preserve">b) </w:t>
      </w:r>
      <w:proofErr w:type="gramEnd"/>
      <w:r w:rsidRPr="00A65030">
        <w:rPr>
          <w:rFonts w:ascii="Times New Roman" w:hAnsi="Times New Roman"/>
          <w:position w:val="-16"/>
          <w:sz w:val="24"/>
          <w:szCs w:val="24"/>
        </w:rPr>
        <w:object w:dxaOrig="1565" w:dyaOrig="438" w14:anchorId="463A2BE4">
          <v:shape id="_x0000_i1155" type="#_x0000_t75" style="width:78pt;height:21.75pt" o:ole="">
            <v:imagedata r:id="rId190" o:title=""/>
          </v:shape>
          <o:OLEObject Type="Embed" ProgID="Equation.DSMT4" ShapeID="_x0000_i1155" DrawAspect="Content" ObjectID="_1798645480" r:id="rId191"/>
        </w:object>
      </w:r>
      <w:r w:rsidRPr="00A65030">
        <w:rPr>
          <w:rFonts w:ascii="Times New Roman" w:hAnsi="Times New Roman"/>
          <w:sz w:val="24"/>
          <w:szCs w:val="24"/>
        </w:rPr>
        <w:t>.(Đ)</w:t>
      </w:r>
    </w:p>
    <w:p w14:paraId="2F6AD143" w14:textId="77777777" w:rsidR="009903EF" w:rsidRPr="00A65030" w:rsidRDefault="009903EF" w:rsidP="009903EF">
      <w:pPr>
        <w:pStyle w:val="NoSpacing54"/>
        <w:spacing w:line="2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A65030">
        <w:rPr>
          <w:rFonts w:ascii="Times New Roman" w:hAnsi="Times New Roman"/>
          <w:sz w:val="24"/>
          <w:szCs w:val="24"/>
        </w:rPr>
        <w:t xml:space="preserve">c) </w:t>
      </w:r>
      <w:proofErr w:type="gramEnd"/>
      <w:r w:rsidRPr="00A65030">
        <w:rPr>
          <w:rFonts w:ascii="Times New Roman" w:hAnsi="Times New Roman"/>
          <w:position w:val="-16"/>
          <w:sz w:val="24"/>
          <w:szCs w:val="24"/>
        </w:rPr>
        <w:object w:dxaOrig="1402" w:dyaOrig="438" w14:anchorId="40B2B2F4">
          <v:shape id="_x0000_i1156" type="#_x0000_t75" style="width:70.5pt;height:21.75pt" o:ole="">
            <v:imagedata r:id="rId192" o:title=""/>
          </v:shape>
          <o:OLEObject Type="Embed" ProgID="Equation.DSMT4" ShapeID="_x0000_i1156" DrawAspect="Content" ObjectID="_1798645481" r:id="rId193"/>
        </w:object>
      </w:r>
      <w:r w:rsidRPr="00A65030">
        <w:rPr>
          <w:rFonts w:ascii="Times New Roman" w:hAnsi="Times New Roman"/>
          <w:sz w:val="24"/>
          <w:szCs w:val="24"/>
        </w:rPr>
        <w:t>.(S)</w:t>
      </w:r>
    </w:p>
    <w:p w14:paraId="2FEACB09" w14:textId="77777777" w:rsidR="009903EF" w:rsidRPr="009903EF" w:rsidRDefault="009903EF" w:rsidP="009903EF">
      <w:pPr>
        <w:pStyle w:val="NoSpacing55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65030">
        <w:rPr>
          <w:rFonts w:ascii="Times New Roman" w:hAnsi="Times New Roman"/>
          <w:sz w:val="24"/>
          <w:szCs w:val="24"/>
        </w:rPr>
        <w:t xml:space="preserve">d) </w:t>
      </w:r>
      <w:r w:rsidRPr="00A65030">
        <w:rPr>
          <w:rFonts w:ascii="Times New Roman" w:hAnsi="Times New Roman"/>
          <w:position w:val="-16"/>
          <w:sz w:val="24"/>
          <w:szCs w:val="24"/>
        </w:rPr>
        <w:object w:dxaOrig="1402" w:dyaOrig="438" w14:anchorId="22880E6A">
          <v:shape id="_x0000_i1157" type="#_x0000_t75" style="width:70.5pt;height:21.75pt" o:ole="">
            <v:imagedata r:id="rId194" o:title=""/>
          </v:shape>
          <o:OLEObject Type="Embed" ProgID="Equation.DSMT4" ShapeID="_x0000_i1157" DrawAspect="Content" ObjectID="_1798645482" r:id="rId195"/>
        </w:object>
      </w:r>
      <w:r w:rsidRPr="00A65030">
        <w:rPr>
          <w:rFonts w:ascii="Times New Roman" w:hAnsi="Times New Roman"/>
          <w:sz w:val="24"/>
          <w:szCs w:val="24"/>
        </w:rPr>
        <w:t>(S)</w:t>
      </w:r>
    </w:p>
    <w:p w14:paraId="5D7BEDFC" w14:textId="77777777" w:rsidR="009903EF" w:rsidRPr="009903EF" w:rsidRDefault="009903EF" w:rsidP="009903EF">
      <w:pPr>
        <w:pStyle w:val="NoSpacing56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sz w:val="24"/>
          <w:szCs w:val="24"/>
        </w:rPr>
        <w:t>Ta có</w:t>
      </w:r>
      <w:proofErr w:type="gramStart"/>
      <w:r w:rsidRPr="009903EF">
        <w:rPr>
          <w:rFonts w:ascii="Times New Roman" w:hAnsi="Times New Roman"/>
          <w:sz w:val="24"/>
          <w:szCs w:val="24"/>
        </w:rPr>
        <w:t xml:space="preserve">: </w:t>
      </w:r>
      <w:proofErr w:type="gramEnd"/>
      <w:r w:rsidRPr="009903EF">
        <w:rPr>
          <w:rFonts w:ascii="Times New Roman" w:hAnsi="Times New Roman"/>
          <w:position w:val="-18"/>
          <w:sz w:val="24"/>
          <w:szCs w:val="24"/>
        </w:rPr>
        <w:object w:dxaOrig="3206" w:dyaOrig="476" w14:anchorId="589DAED4">
          <v:shape id="_x0000_i1158" type="#_x0000_t75" style="width:160.5pt;height:24pt" o:ole="">
            <v:imagedata r:id="rId196" o:title=""/>
          </v:shape>
          <o:OLEObject Type="Embed" ProgID="Equation.DSMT4" ShapeID="_x0000_i1158" DrawAspect="Content" ObjectID="_1798645483" r:id="rId197"/>
        </w:object>
      </w:r>
      <w:r w:rsidRPr="009903EF">
        <w:rPr>
          <w:rFonts w:ascii="Times New Roman" w:hAnsi="Times New Roman"/>
          <w:sz w:val="24"/>
          <w:szCs w:val="24"/>
        </w:rPr>
        <w:t xml:space="preserve">, Đặt </w:t>
      </w:r>
      <w:r w:rsidRPr="009903EF">
        <w:rPr>
          <w:rFonts w:ascii="Times New Roman" w:hAnsi="Times New Roman"/>
          <w:position w:val="-6"/>
          <w:sz w:val="24"/>
          <w:szCs w:val="24"/>
        </w:rPr>
        <w:object w:dxaOrig="1565" w:dyaOrig="338" w14:anchorId="3448EF4E">
          <v:shape id="_x0000_i1159" type="#_x0000_t75" style="width:78pt;height:16.5pt" o:ole="">
            <v:imagedata r:id="rId198" o:title=""/>
          </v:shape>
          <o:OLEObject Type="Embed" ProgID="Equation.DSMT4" ShapeID="_x0000_i1159" DrawAspect="Content" ObjectID="_1798645484" r:id="rId199"/>
        </w:object>
      </w:r>
      <w:r w:rsidRPr="009903EF">
        <w:rPr>
          <w:rFonts w:ascii="Times New Roman" w:hAnsi="Times New Roman"/>
          <w:sz w:val="24"/>
          <w:szCs w:val="24"/>
        </w:rPr>
        <w:t>. Khi đó</w:t>
      </w:r>
    </w:p>
    <w:p w14:paraId="7665D4F4" w14:textId="77777777" w:rsidR="009903EF" w:rsidRPr="009903EF" w:rsidRDefault="009903EF" w:rsidP="009903EF">
      <w:pPr>
        <w:pStyle w:val="NoSpacing57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position w:val="-14"/>
          <w:sz w:val="24"/>
          <w:szCs w:val="24"/>
        </w:rPr>
        <w:object w:dxaOrig="3556" w:dyaOrig="426" w14:anchorId="6D115993">
          <v:shape id="_x0000_i1160" type="#_x0000_t75" style="width:177.75pt;height:21.75pt" o:ole="">
            <v:imagedata r:id="rId200" o:title=""/>
          </v:shape>
          <o:OLEObject Type="Embed" ProgID="Equation.DSMT4" ShapeID="_x0000_i1160" DrawAspect="Content" ObjectID="_1798645485" r:id="rId201"/>
        </w:object>
      </w:r>
      <w:r w:rsidRPr="009903EF">
        <w:rPr>
          <w:rFonts w:ascii="Times New Roman" w:hAnsi="Times New Roman"/>
          <w:sz w:val="24"/>
          <w:szCs w:val="24"/>
        </w:rPr>
        <w:t>.</w:t>
      </w:r>
    </w:p>
    <w:p w14:paraId="3BA790DF" w14:textId="77777777" w:rsidR="009903EF" w:rsidRPr="009903EF" w:rsidRDefault="009903EF" w:rsidP="009903EF">
      <w:pPr>
        <w:pStyle w:val="NoSpacing58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03EF">
        <w:rPr>
          <w:rFonts w:ascii="Times New Roman" w:hAnsi="Times New Roman"/>
          <w:sz w:val="24"/>
          <w:szCs w:val="24"/>
        </w:rPr>
        <w:t xml:space="preserve">Vậy giá trị nhỏ nhất của biểu thức </w:t>
      </w:r>
      <w:r w:rsidRPr="009903EF">
        <w:rPr>
          <w:rFonts w:ascii="Times New Roman" w:hAnsi="Times New Roman"/>
          <w:position w:val="-4"/>
          <w:sz w:val="24"/>
          <w:szCs w:val="24"/>
        </w:rPr>
        <w:object w:dxaOrig="263" w:dyaOrig="263" w14:anchorId="4DA65F3A">
          <v:shape id="_x0000_i1161" type="#_x0000_t75" style="width:12.75pt;height:12.75pt" o:ole="">
            <v:imagedata r:id="rId202" o:title=""/>
          </v:shape>
          <o:OLEObject Type="Embed" ProgID="Equation.DSMT4" ShapeID="_x0000_i1161" DrawAspect="Content" ObjectID="_1798645486" r:id="rId203"/>
        </w:object>
      </w:r>
      <w:r w:rsidRPr="009903E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903EF">
        <w:rPr>
          <w:rFonts w:ascii="Times New Roman" w:hAnsi="Times New Roman"/>
          <w:sz w:val="24"/>
          <w:szCs w:val="24"/>
        </w:rPr>
        <w:t xml:space="preserve">bằng </w:t>
      </w:r>
      <w:proofErr w:type="gramEnd"/>
      <w:r w:rsidRPr="009903EF">
        <w:rPr>
          <w:rFonts w:ascii="Times New Roman" w:hAnsi="Times New Roman"/>
          <w:position w:val="-6"/>
          <w:sz w:val="24"/>
          <w:szCs w:val="24"/>
        </w:rPr>
        <w:object w:dxaOrig="338" w:dyaOrig="288" w14:anchorId="02A0139C">
          <v:shape id="_x0000_i1162" type="#_x0000_t75" style="width:16.5pt;height:14.25pt" o:ole="">
            <v:imagedata r:id="rId204" o:title=""/>
          </v:shape>
          <o:OLEObject Type="Embed" ProgID="Equation.DSMT4" ShapeID="_x0000_i1162" DrawAspect="Content" ObjectID="_1798645487" r:id="rId205"/>
        </w:object>
      </w:r>
      <w:r w:rsidRPr="009903EF">
        <w:rPr>
          <w:rFonts w:ascii="Times New Roman" w:hAnsi="Times New Roman"/>
          <w:sz w:val="24"/>
          <w:szCs w:val="24"/>
        </w:rPr>
        <w:t>. Dấu “=” xảy ra khi.</w:t>
      </w:r>
    </w:p>
    <w:p w14:paraId="4BCD44A2" w14:textId="77777777" w:rsidR="00DA6F88" w:rsidRPr="009903EF" w:rsidRDefault="009B4568" w:rsidP="009903EF">
      <w:pPr>
        <w:pStyle w:val="Normal39"/>
        <w:spacing w:line="20" w:lineRule="atLeast"/>
        <w:jc w:val="both"/>
      </w:pPr>
      <w:r w:rsidRPr="009903EF">
        <w:rPr>
          <w:b/>
        </w:rPr>
        <w:t xml:space="preserve">Câu 3: </w:t>
      </w:r>
      <w:r w:rsidRPr="009903EF">
        <w:t xml:space="preserve">Các mệnh đề sau đúng hay </w:t>
      </w:r>
      <w:proofErr w:type="gramStart"/>
      <w:r w:rsidRPr="009903EF">
        <w:t>sai ?</w:t>
      </w:r>
      <w:proofErr w:type="gramEnd"/>
    </w:p>
    <w:p w14:paraId="1CCED837" w14:textId="77777777" w:rsidR="00DA6F88" w:rsidRPr="009903EF" w:rsidRDefault="009B4568" w:rsidP="009903EF">
      <w:pPr>
        <w:pStyle w:val="Normal40"/>
        <w:spacing w:line="20" w:lineRule="atLeast"/>
        <w:jc w:val="both"/>
      </w:pPr>
      <w:r w:rsidRPr="009903EF">
        <w:rPr>
          <w:b/>
        </w:rPr>
        <w:t xml:space="preserve">    a) </w:t>
      </w:r>
      <w:r w:rsidRPr="009903EF">
        <w:t xml:space="preserve">Cho đường tròn </w:t>
      </w:r>
      <w:r w:rsidRPr="009903EF">
        <w:rPr>
          <w:position w:val="-14"/>
        </w:rPr>
        <w:object w:dxaOrig="735" w:dyaOrig="405" w14:anchorId="014BFE20">
          <v:shape id="_x0000_i1077" type="#_x0000_t75" style="width:36.75pt;height:20.25pt" o:ole="">
            <v:imagedata r:id="rId206" o:title=""/>
          </v:shape>
          <o:OLEObject Type="Embed" ProgID="Equation.DSMT4" ShapeID="_x0000_i1077" DrawAspect="Content" ObjectID="_1798645488" r:id="rId207"/>
        </w:object>
      </w:r>
      <w:r w:rsidRPr="009903EF">
        <w:t xml:space="preserve"> và điểm </w:t>
      </w:r>
      <w:r w:rsidRPr="009903EF">
        <w:rPr>
          <w:position w:val="-4"/>
        </w:rPr>
        <w:object w:dxaOrig="315" w:dyaOrig="255" w14:anchorId="5B60C938">
          <v:shape id="_x0000_i1078" type="#_x0000_t75" style="width:15.75pt;height:12.75pt" o:ole="">
            <v:imagedata r:id="rId208" o:title=""/>
          </v:shape>
          <o:OLEObject Type="Embed" ProgID="Equation.DSMT4" ShapeID="_x0000_i1078" DrawAspect="Content" ObjectID="_1798645489" r:id="rId209"/>
        </w:object>
      </w:r>
      <w:r w:rsidRPr="009903EF">
        <w:t xml:space="preserve"> bất kỳ, biết </w:t>
      </w:r>
      <w:proofErr w:type="gramStart"/>
      <w:r w:rsidRPr="009903EF">
        <w:t xml:space="preserve">rằng </w:t>
      </w:r>
      <w:proofErr w:type="gramEnd"/>
      <w:r w:rsidRPr="009903EF">
        <w:rPr>
          <w:position w:val="-6"/>
        </w:rPr>
        <w:object w:dxaOrig="960" w:dyaOrig="285" w14:anchorId="2B146102">
          <v:shape id="_x0000_i1079" type="#_x0000_t75" style="width:48pt;height:14.25pt" o:ole="">
            <v:imagedata r:id="rId210" o:title=""/>
          </v:shape>
          <o:OLEObject Type="Embed" ProgID="Equation.DSMT4" ShapeID="_x0000_i1079" DrawAspect="Content" ObjectID="_1798645490" r:id="rId211"/>
        </w:object>
      </w:r>
      <w:r w:rsidRPr="009903EF">
        <w:t xml:space="preserve">. Khi đó điểm </w:t>
      </w:r>
      <w:r w:rsidRPr="009903EF">
        <w:rPr>
          <w:position w:val="-4"/>
        </w:rPr>
        <w:object w:dxaOrig="315" w:dyaOrig="255" w14:anchorId="47DA4BBD">
          <v:shape id="_x0000_i1080" type="#_x0000_t75" style="width:15.75pt;height:12.75pt" o:ole="">
            <v:imagedata r:id="rId212" o:title=""/>
          </v:shape>
          <o:OLEObject Type="Embed" ProgID="Equation.DSMT4" ShapeID="_x0000_i1080" DrawAspect="Content" ObjectID="_1798645491" r:id="rId213"/>
        </w:object>
      </w:r>
      <w:r w:rsidRPr="009903EF">
        <w:t xml:space="preserve"> nằm ngoài đường tròn </w:t>
      </w:r>
      <w:r w:rsidRPr="009903EF">
        <w:rPr>
          <w:position w:val="-14"/>
        </w:rPr>
        <w:object w:dxaOrig="735" w:dyaOrig="405" w14:anchorId="1C986C7A">
          <v:shape id="_x0000_i1081" type="#_x0000_t75" style="width:36.75pt;height:20.25pt" o:ole="">
            <v:imagedata r:id="rId214" o:title=""/>
          </v:shape>
          <o:OLEObject Type="Embed" ProgID="Equation.DSMT4" ShapeID="_x0000_i1081" DrawAspect="Content" ObjectID="_1798645492" r:id="rId215"/>
        </w:object>
      </w:r>
    </w:p>
    <w:p w14:paraId="464975E5" w14:textId="77777777" w:rsidR="00DA6F88" w:rsidRPr="009903EF" w:rsidRDefault="009B4568" w:rsidP="009903EF">
      <w:pPr>
        <w:pStyle w:val="Normal41"/>
        <w:spacing w:line="20" w:lineRule="atLeast"/>
        <w:jc w:val="both"/>
      </w:pPr>
      <w:r w:rsidRPr="009903EF">
        <w:rPr>
          <w:b/>
        </w:rPr>
        <w:t xml:space="preserve">    b) </w:t>
      </w:r>
      <w:r w:rsidRPr="009903EF">
        <w:t xml:space="preserve">Cho hình chữ nhật </w:t>
      </w:r>
      <w:r w:rsidRPr="009903EF">
        <w:rPr>
          <w:position w:val="-6"/>
        </w:rPr>
        <w:object w:dxaOrig="795" w:dyaOrig="285" w14:anchorId="1E863D7E">
          <v:shape id="_x0000_i1082" type="#_x0000_t75" style="width:39.75pt;height:14.25pt" o:ole="">
            <v:imagedata r:id="rId216" o:title=""/>
          </v:shape>
          <o:OLEObject Type="Embed" ProgID="Equation.DSMT4" ShapeID="_x0000_i1082" DrawAspect="Content" ObjectID="_1798645493" r:id="rId217"/>
        </w:object>
      </w:r>
      <w:r w:rsidRPr="009903EF">
        <w:t xml:space="preserve">có </w:t>
      </w:r>
      <w:r w:rsidRPr="009903EF">
        <w:rPr>
          <w:position w:val="-10"/>
        </w:rPr>
        <w:object w:dxaOrig="2325" w:dyaOrig="315" w14:anchorId="1EF1D4F4">
          <v:shape id="_x0000_i1083" type="#_x0000_t75" style="width:116.25pt;height:15.75pt" o:ole="">
            <v:imagedata r:id="rId218" o:title=""/>
          </v:shape>
          <o:OLEObject Type="Embed" ProgID="Equation.DSMT4" ShapeID="_x0000_i1083" DrawAspect="Content" ObjectID="_1798645494" r:id="rId219"/>
        </w:object>
      </w:r>
      <w:r w:rsidRPr="009903EF">
        <w:t xml:space="preserve">Khi đó </w:t>
      </w:r>
      <w:r w:rsidRPr="009903EF">
        <w:t xml:space="preserve">bán kính đường tròn đi qua bốn đỉnh </w:t>
      </w:r>
      <w:r w:rsidRPr="009903EF">
        <w:rPr>
          <w:position w:val="-10"/>
        </w:rPr>
        <w:object w:dxaOrig="1080" w:dyaOrig="315" w14:anchorId="3E8367BD">
          <v:shape id="_x0000_i1084" type="#_x0000_t75" style="width:54pt;height:15.75pt" o:ole="">
            <v:imagedata r:id="rId220" o:title=""/>
          </v:shape>
          <o:OLEObject Type="Embed" ProgID="Equation.DSMT4" ShapeID="_x0000_i1084" DrawAspect="Content" ObjectID="_1798645495" r:id="rId221"/>
        </w:object>
      </w:r>
      <w:r w:rsidRPr="009903EF">
        <w:t xml:space="preserve">là </w:t>
      </w:r>
      <w:r w:rsidRPr="009903EF">
        <w:rPr>
          <w:position w:val="-6"/>
        </w:rPr>
        <w:object w:dxaOrig="660" w:dyaOrig="285" w14:anchorId="522F81FE">
          <v:shape id="_x0000_i1085" type="#_x0000_t75" style="width:33pt;height:14.25pt" o:ole="">
            <v:imagedata r:id="rId222" o:title=""/>
          </v:shape>
          <o:OLEObject Type="Embed" ProgID="Equation.DSMT4" ShapeID="_x0000_i1085" DrawAspect="Content" ObjectID="_1798645496" r:id="rId223"/>
        </w:object>
      </w:r>
    </w:p>
    <w:p w14:paraId="0B3CA9B6" w14:textId="77777777" w:rsidR="00DA6F88" w:rsidRPr="009903EF" w:rsidRDefault="009B4568" w:rsidP="009903EF">
      <w:pPr>
        <w:pStyle w:val="Normal42"/>
        <w:spacing w:line="20" w:lineRule="atLeast"/>
        <w:jc w:val="both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c) </w:t>
      </w:r>
      <w:r w:rsidRPr="009903EF">
        <w:rPr>
          <w:highlight w:val="yellow"/>
        </w:rPr>
        <w:t xml:space="preserve">Cho hình vuông </w:t>
      </w:r>
      <w:r w:rsidRPr="009903EF">
        <w:rPr>
          <w:position w:val="-6"/>
          <w:highlight w:val="yellow"/>
        </w:rPr>
        <w:object w:dxaOrig="795" w:dyaOrig="285" w14:anchorId="039AE04B">
          <v:shape id="_x0000_i1086" type="#_x0000_t75" style="width:39.75pt;height:14.25pt" o:ole="">
            <v:imagedata r:id="rId224" o:title=""/>
          </v:shape>
          <o:OLEObject Type="Embed" ProgID="Equation.DSMT4" ShapeID="_x0000_i1086" DrawAspect="Content" ObjectID="_1798645497" r:id="rId225"/>
        </w:object>
      </w:r>
      <w:r w:rsidRPr="009903EF">
        <w:rPr>
          <w:highlight w:val="yellow"/>
        </w:rPr>
        <w:t xml:space="preserve"> </w:t>
      </w:r>
      <w:proofErr w:type="gramStart"/>
      <w:r w:rsidRPr="009903EF">
        <w:rPr>
          <w:highlight w:val="yellow"/>
        </w:rPr>
        <w:t xml:space="preserve">cạnh </w:t>
      </w:r>
      <w:proofErr w:type="gramEnd"/>
      <w:r w:rsidRPr="009903EF">
        <w:rPr>
          <w:position w:val="-6"/>
          <w:highlight w:val="yellow"/>
        </w:rPr>
        <w:object w:dxaOrig="525" w:dyaOrig="285" w14:anchorId="679B49C0">
          <v:shape id="_x0000_i1087" type="#_x0000_t75" style="width:26.25pt;height:14.25pt" o:ole="">
            <v:imagedata r:id="rId226" o:title=""/>
          </v:shape>
          <o:OLEObject Type="Embed" ProgID="Equation.DSMT4" ShapeID="_x0000_i1087" DrawAspect="Content" ObjectID="_1798645498" r:id="rId227"/>
        </w:object>
      </w:r>
      <w:r w:rsidRPr="009903EF">
        <w:rPr>
          <w:highlight w:val="yellow"/>
        </w:rPr>
        <w:t xml:space="preserve">. Gọi </w:t>
      </w:r>
      <w:r w:rsidRPr="009903EF">
        <w:rPr>
          <w:position w:val="-10"/>
          <w:highlight w:val="yellow"/>
        </w:rPr>
        <w:object w:dxaOrig="600" w:dyaOrig="315" w14:anchorId="4B6946E8">
          <v:shape id="_x0000_i1088" type="#_x0000_t75" style="width:30pt;height:15.75pt" o:ole="">
            <v:imagedata r:id="rId228" o:title=""/>
          </v:shape>
          <o:OLEObject Type="Embed" ProgID="Equation.DSMT4" ShapeID="_x0000_i1088" DrawAspect="Content" ObjectID="_1798645499" r:id="rId229"/>
        </w:object>
      </w:r>
      <w:r w:rsidRPr="009903EF">
        <w:rPr>
          <w:highlight w:val="yellow"/>
        </w:rPr>
        <w:t xml:space="preserve"> lần lượt là trung điểm </w:t>
      </w:r>
      <w:proofErr w:type="gramStart"/>
      <w:r w:rsidRPr="009903EF">
        <w:rPr>
          <w:highlight w:val="yellow"/>
        </w:rPr>
        <w:t xml:space="preserve">của </w:t>
      </w:r>
      <w:proofErr w:type="gramEnd"/>
      <w:r w:rsidRPr="009903EF">
        <w:rPr>
          <w:position w:val="-10"/>
          <w:highlight w:val="yellow"/>
        </w:rPr>
        <w:object w:dxaOrig="855" w:dyaOrig="315" w14:anchorId="20D20B4C">
          <v:shape id="_x0000_i1089" type="#_x0000_t75" style="width:42.75pt;height:15.75pt" o:ole="">
            <v:imagedata r:id="rId230" o:title=""/>
          </v:shape>
          <o:OLEObject Type="Embed" ProgID="Equation.DSMT4" ShapeID="_x0000_i1089" DrawAspect="Content" ObjectID="_1798645500" r:id="rId231"/>
        </w:object>
      </w:r>
      <w:r w:rsidRPr="009903EF">
        <w:rPr>
          <w:highlight w:val="yellow"/>
        </w:rPr>
        <w:t xml:space="preserve">. Gọi </w:t>
      </w:r>
      <w:r w:rsidRPr="009903EF">
        <w:rPr>
          <w:position w:val="-4"/>
          <w:highlight w:val="yellow"/>
        </w:rPr>
        <w:object w:dxaOrig="240" w:dyaOrig="255" w14:anchorId="3508345B">
          <v:shape id="_x0000_i1090" type="#_x0000_t75" style="width:12pt;height:12.75pt" o:ole="">
            <v:imagedata r:id="rId232" o:title=""/>
          </v:shape>
          <o:OLEObject Type="Embed" ProgID="Equation.DSMT4" ShapeID="_x0000_i1090" DrawAspect="Content" ObjectID="_1798645501" r:id="rId233"/>
        </w:object>
      </w:r>
      <w:r w:rsidRPr="009903EF">
        <w:rPr>
          <w:highlight w:val="yellow"/>
        </w:rPr>
        <w:t xml:space="preserve">E là giao điểm của </w:t>
      </w:r>
      <w:r w:rsidRPr="009903EF">
        <w:rPr>
          <w:position w:val="-10"/>
          <w:highlight w:val="yellow"/>
        </w:rPr>
        <w:object w:dxaOrig="1005" w:dyaOrig="315" w14:anchorId="16CD676B">
          <v:shape id="_x0000_i1091" type="#_x0000_t75" style="width:50.25pt;height:15.75pt" o:ole="">
            <v:imagedata r:id="rId234" o:title=""/>
          </v:shape>
          <o:OLEObject Type="Embed" ProgID="Equation.DSMT4" ShapeID="_x0000_i1091" DrawAspect="Content" ObjectID="_1798645502" r:id="rId235"/>
        </w:object>
      </w:r>
      <w:r w:rsidRPr="009903EF">
        <w:rPr>
          <w:highlight w:val="yellow"/>
        </w:rPr>
        <w:t xml:space="preserve"> </w:t>
      </w:r>
      <w:r w:rsidRPr="009903EF">
        <w:rPr>
          <w:highlight w:val="yellow"/>
        </w:rPr>
        <w:t xml:space="preserve">Bán kính của đường tròn đi qua bốn điểm </w:t>
      </w:r>
      <w:r w:rsidRPr="009903EF">
        <w:rPr>
          <w:position w:val="-10"/>
          <w:highlight w:val="yellow"/>
        </w:rPr>
        <w:object w:dxaOrig="1140" w:dyaOrig="315" w14:anchorId="61053DF9">
          <v:shape id="_x0000_i1092" type="#_x0000_t75" style="width:57pt;height:15.75pt" o:ole="">
            <v:imagedata r:id="rId236" o:title=""/>
          </v:shape>
          <o:OLEObject Type="Embed" ProgID="Equation.DSMT4" ShapeID="_x0000_i1092" DrawAspect="Content" ObjectID="_1798645503" r:id="rId237"/>
        </w:object>
      </w:r>
      <w:r w:rsidRPr="009903EF">
        <w:rPr>
          <w:highlight w:val="yellow"/>
        </w:rPr>
        <w:t xml:space="preserve"> là </w:t>
      </w:r>
      <w:r w:rsidRPr="009903EF">
        <w:rPr>
          <w:position w:val="-8"/>
          <w:highlight w:val="yellow"/>
        </w:rPr>
        <w:object w:dxaOrig="675" w:dyaOrig="375" w14:anchorId="21276BF3">
          <v:shape id="_x0000_i1093" type="#_x0000_t75" style="width:33.75pt;height:18.75pt" o:ole="">
            <v:imagedata r:id="rId238" o:title=""/>
          </v:shape>
          <o:OLEObject Type="Embed" ProgID="Equation.DSMT4" ShapeID="_x0000_i1093" DrawAspect="Content" ObjectID="_1798645504" r:id="rId239"/>
        </w:object>
      </w:r>
    </w:p>
    <w:p w14:paraId="31476497" w14:textId="77777777" w:rsidR="00DA6F88" w:rsidRPr="009903EF" w:rsidRDefault="009B4568" w:rsidP="009903EF">
      <w:pPr>
        <w:pStyle w:val="Normal43"/>
        <w:spacing w:line="20" w:lineRule="atLeast"/>
        <w:jc w:val="both"/>
      </w:pPr>
      <w:r w:rsidRPr="009903EF">
        <w:rPr>
          <w:b/>
        </w:rPr>
        <w:t xml:space="preserve">    d) </w:t>
      </w:r>
      <w:r w:rsidRPr="009903EF">
        <w:t xml:space="preserve">Cho đường </w:t>
      </w:r>
      <w:proofErr w:type="gramStart"/>
      <w:r w:rsidRPr="009903EF">
        <w:t xml:space="preserve">tròn </w:t>
      </w:r>
      <w:proofErr w:type="gramEnd"/>
      <w:r w:rsidRPr="009903EF">
        <w:rPr>
          <w:position w:val="-14"/>
        </w:rPr>
        <w:object w:dxaOrig="735" w:dyaOrig="405" w14:anchorId="006511BD">
          <v:shape id="_x0000_i1094" type="#_x0000_t75" style="width:36.75pt;height:20.25pt" o:ole="">
            <v:imagedata r:id="rId240" o:title=""/>
          </v:shape>
          <o:OLEObject Type="Embed" ProgID="Equation.DSMT4" ShapeID="_x0000_i1094" DrawAspect="Content" ObjectID="_1798645505" r:id="rId241"/>
        </w:object>
      </w:r>
      <w:r w:rsidRPr="009903EF">
        <w:t xml:space="preserve">, đường kính </w:t>
      </w:r>
      <w:r w:rsidRPr="009903EF">
        <w:rPr>
          <w:position w:val="-4"/>
        </w:rPr>
        <w:object w:dxaOrig="420" w:dyaOrig="255" w14:anchorId="40662593">
          <v:shape id="_x0000_i1095" type="#_x0000_t75" style="width:21pt;height:12.75pt" o:ole="">
            <v:imagedata r:id="rId242" o:title=""/>
          </v:shape>
          <o:OLEObject Type="Embed" ProgID="Equation.DSMT4" ShapeID="_x0000_i1095" DrawAspect="Content" ObjectID="_1798645506" r:id="rId243"/>
        </w:object>
      </w:r>
      <w:r w:rsidRPr="009903EF">
        <w:t xml:space="preserve"> cố định và dây </w:t>
      </w:r>
      <w:r w:rsidRPr="009903EF">
        <w:rPr>
          <w:position w:val="-6"/>
        </w:rPr>
        <w:object w:dxaOrig="480" w:dyaOrig="285" w14:anchorId="29BC4ECC">
          <v:shape id="_x0000_i1096" type="#_x0000_t75" style="width:24pt;height:14.25pt" o:ole="">
            <v:imagedata r:id="rId244" o:title=""/>
          </v:shape>
          <o:OLEObject Type="Embed" ProgID="Equation.DSMT4" ShapeID="_x0000_i1096" DrawAspect="Content" ObjectID="_1798645507" r:id="rId245"/>
        </w:object>
      </w:r>
      <w:r w:rsidRPr="009903EF">
        <w:t xml:space="preserve">Lấy </w:t>
      </w:r>
      <w:r w:rsidRPr="009903EF">
        <w:rPr>
          <w:position w:val="-4"/>
        </w:rPr>
        <w:object w:dxaOrig="255" w:dyaOrig="255" w14:anchorId="3827BA88">
          <v:shape id="_x0000_i1097" type="#_x0000_t75" style="width:12.75pt;height:12.75pt" o:ole="">
            <v:imagedata r:id="rId246" o:title=""/>
          </v:shape>
          <o:OLEObject Type="Embed" ProgID="Equation.DSMT4" ShapeID="_x0000_i1097" DrawAspect="Content" ObjectID="_1798645508" r:id="rId247"/>
        </w:object>
      </w:r>
      <w:r w:rsidRPr="009903EF">
        <w:t xml:space="preserve"> đối xứng với </w:t>
      </w:r>
      <w:r w:rsidRPr="009903EF">
        <w:rPr>
          <w:position w:val="-4"/>
        </w:rPr>
        <w:object w:dxaOrig="255" w:dyaOrig="255" w14:anchorId="672BC5C0">
          <v:shape id="_x0000_i1098" type="#_x0000_t75" style="width:12.75pt;height:12.75pt" o:ole="">
            <v:imagedata r:id="rId248" o:title=""/>
          </v:shape>
          <o:OLEObject Type="Embed" ProgID="Equation.DSMT4" ShapeID="_x0000_i1098" DrawAspect="Content" ObjectID="_1798645509" r:id="rId249"/>
        </w:object>
      </w:r>
      <w:r w:rsidRPr="009903EF">
        <w:t xml:space="preserve"> qua </w:t>
      </w:r>
      <w:r w:rsidRPr="009903EF">
        <w:rPr>
          <w:position w:val="-6"/>
        </w:rPr>
        <w:object w:dxaOrig="240" w:dyaOrig="285" w14:anchorId="154E487E">
          <v:shape id="_x0000_i1099" type="#_x0000_t75" style="width:12pt;height:14.25pt" o:ole="">
            <v:imagedata r:id="rId250" o:title=""/>
          </v:shape>
          <o:OLEObject Type="Embed" ProgID="Equation.DSMT4" ShapeID="_x0000_i1099" DrawAspect="Content" ObjectID="_1798645510" r:id="rId251"/>
        </w:object>
      </w:r>
      <w:r w:rsidRPr="009903EF">
        <w:t xml:space="preserve">. Khi </w:t>
      </w:r>
      <w:r w:rsidRPr="009903EF">
        <w:rPr>
          <w:position w:val="-6"/>
        </w:rPr>
        <w:object w:dxaOrig="240" w:dyaOrig="285" w14:anchorId="773FD945">
          <v:shape id="_x0000_i1100" type="#_x0000_t75" style="width:12pt;height:14.25pt" o:ole="">
            <v:imagedata r:id="rId252" o:title=""/>
          </v:shape>
          <o:OLEObject Type="Embed" ProgID="Equation.DSMT4" ShapeID="_x0000_i1100" DrawAspect="Content" ObjectID="_1798645511" r:id="rId253"/>
        </w:object>
      </w:r>
      <w:r w:rsidRPr="009903EF">
        <w:t xml:space="preserve"> di chuyển trên đường tròn </w:t>
      </w:r>
      <w:r w:rsidRPr="009903EF">
        <w:rPr>
          <w:position w:val="-14"/>
        </w:rPr>
        <w:object w:dxaOrig="735" w:dyaOrig="405" w14:anchorId="677F218D">
          <v:shape id="_x0000_i1101" type="#_x0000_t75" style="width:36.75pt;height:20.25pt" o:ole="">
            <v:imagedata r:id="rId254" o:title=""/>
          </v:shape>
          <o:OLEObject Type="Embed" ProgID="Equation.DSMT4" ShapeID="_x0000_i1101" DrawAspect="Content" ObjectID="_1798645512" r:id="rId255"/>
        </w:object>
      </w:r>
      <w:r w:rsidRPr="009903EF">
        <w:t xml:space="preserve"> thì điểm </w:t>
      </w:r>
      <w:r w:rsidRPr="009903EF">
        <w:rPr>
          <w:position w:val="-4"/>
        </w:rPr>
        <w:object w:dxaOrig="255" w:dyaOrig="255" w14:anchorId="1337173C">
          <v:shape id="_x0000_i1102" type="#_x0000_t75" style="width:12.75pt;height:12.75pt" o:ole="">
            <v:imagedata r:id="rId256" o:title=""/>
          </v:shape>
          <o:OLEObject Type="Embed" ProgID="Equation.DSMT4" ShapeID="_x0000_i1102" DrawAspect="Content" ObjectID="_1798645513" r:id="rId257"/>
        </w:object>
      </w:r>
      <w:r w:rsidRPr="009903EF">
        <w:t xml:space="preserve"> thuộc đường tròn cố định tâm </w:t>
      </w:r>
      <w:r w:rsidRPr="009903EF">
        <w:rPr>
          <w:position w:val="-4"/>
        </w:rPr>
        <w:object w:dxaOrig="240" w:dyaOrig="255" w14:anchorId="438319AF">
          <v:shape id="_x0000_i1103" type="#_x0000_t75" style="width:12pt;height:12.75pt" o:ole="">
            <v:imagedata r:id="rId258" o:title=""/>
          </v:shape>
          <o:OLEObject Type="Embed" ProgID="Equation.DSMT4" ShapeID="_x0000_i1103" DrawAspect="Content" ObjectID="_1798645514" r:id="rId259"/>
        </w:object>
      </w:r>
      <w:r w:rsidRPr="009903EF">
        <w:t xml:space="preserve"> và bán kính bằng </w:t>
      </w:r>
      <w:r w:rsidRPr="009903EF">
        <w:rPr>
          <w:position w:val="-26"/>
        </w:rPr>
        <w:object w:dxaOrig="465" w:dyaOrig="675" w14:anchorId="177D33F4">
          <v:shape id="_x0000_i1104" type="#_x0000_t75" style="width:23.25pt;height:33.75pt" o:ole="">
            <v:imagedata r:id="rId260" o:title=""/>
          </v:shape>
          <o:OLEObject Type="Embed" ProgID="Equation.DSMT4" ShapeID="_x0000_i1104" DrawAspect="Content" ObjectID="_1798645515" r:id="rId261"/>
        </w:object>
      </w:r>
    </w:p>
    <w:p w14:paraId="2143F1E1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46A3101E" w14:textId="77777777" w:rsidR="009903EF" w:rsidRPr="009903EF" w:rsidRDefault="009903EF" w:rsidP="009903EF">
      <w:pPr>
        <w:pStyle w:val="NoSpacing5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903EF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9903EF">
        <w:rPr>
          <w:rFonts w:ascii="Times New Roman" w:hAnsi="Times New Roman" w:cs="Times New Roman"/>
          <w:sz w:val="24"/>
          <w:szCs w:val="24"/>
        </w:rPr>
        <w:t xml:space="preserve">, Sai vì M nằm trên đường tròn. </w:t>
      </w:r>
    </w:p>
    <w:p w14:paraId="78AE1E65" w14:textId="77777777" w:rsidR="009903EF" w:rsidRPr="009903EF" w:rsidRDefault="009903EF" w:rsidP="009903EF">
      <w:pPr>
        <w:pStyle w:val="NoSpacing6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903E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9903EF">
        <w:rPr>
          <w:rFonts w:ascii="Times New Roman" w:hAnsi="Times New Roman" w:cs="Times New Roman"/>
          <w:sz w:val="24"/>
          <w:szCs w:val="24"/>
        </w:rPr>
        <w:t xml:space="preserve">, Sai vì bán kính đường tròn đi qua bốn đỉnh </w:t>
      </w:r>
      <w:r w:rsidRPr="009903EF">
        <w:rPr>
          <w:rFonts w:ascii="Times New Roman" w:hAnsi="Times New Roman" w:cs="Times New Roman"/>
          <w:position w:val="-10"/>
          <w:sz w:val="24"/>
          <w:szCs w:val="24"/>
        </w:rPr>
        <w:object w:dxaOrig="1080" w:dyaOrig="315" w14:anchorId="2A579383">
          <v:shape id="_x0000_i1163" type="#_x0000_t75" style="width:54pt;height:15.75pt" o:ole="">
            <v:imagedata r:id="rId262" o:title=""/>
          </v:shape>
          <o:OLEObject Type="Embed" ProgID="Equation.DSMT4" ShapeID="_x0000_i1163" DrawAspect="Content" ObjectID="_1798645516" r:id="rId263"/>
        </w:object>
      </w:r>
      <w:r w:rsidRPr="009903EF">
        <w:rPr>
          <w:rFonts w:ascii="Times New Roman" w:hAnsi="Times New Roman" w:cs="Times New Roman"/>
          <w:sz w:val="24"/>
          <w:szCs w:val="24"/>
        </w:rPr>
        <w:t xml:space="preserve">là </w:t>
      </w:r>
      <w:r w:rsidRPr="009903EF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7CC2C80D">
          <v:shape id="_x0000_i1164" type="#_x0000_t75" style="width:27.75pt;height:14.25pt" o:ole="">
            <v:imagedata r:id="rId264" o:title=""/>
          </v:shape>
          <o:OLEObject Type="Embed" ProgID="Equation.DSMT4" ShapeID="_x0000_i1164" DrawAspect="Content" ObjectID="_1798645517" r:id="rId265"/>
        </w:object>
      </w:r>
    </w:p>
    <w:p w14:paraId="4AD0FE2E" w14:textId="77777777" w:rsidR="009903EF" w:rsidRPr="009903EF" w:rsidRDefault="009903EF" w:rsidP="009903EF">
      <w:pPr>
        <w:pStyle w:val="NoSpacing6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c, Đúng vì chứng minh được DN và CM vuông góc với nhau, suy ra 4 điểm A, M, E, D cùng thuộc đường tròn đường kính DM. mà DM = 2</w:t>
      </w:r>
      <w:r w:rsidRPr="009903EF">
        <w:rPr>
          <w:rFonts w:ascii="Times New Roman" w:hAnsi="Times New Roman" w:cs="Times New Roman"/>
          <w:position w:val="-8"/>
          <w:sz w:val="24"/>
          <w:szCs w:val="24"/>
        </w:rPr>
        <w:object w:dxaOrig="675" w:dyaOrig="375" w14:anchorId="57819528">
          <v:shape id="_x0000_i1165" type="#_x0000_t75" style="width:33.75pt;height:18.75pt" o:ole="">
            <v:imagedata r:id="rId266" o:title=""/>
          </v:shape>
          <o:OLEObject Type="Embed" ProgID="Equation.DSMT4" ShapeID="_x0000_i1165" DrawAspect="Content" ObjectID="_1798645518" r:id="rId267"/>
        </w:object>
      </w:r>
    </w:p>
    <w:p w14:paraId="4EB3FD5B" w14:textId="77777777" w:rsidR="009903EF" w:rsidRPr="009903EF" w:rsidRDefault="009903EF" w:rsidP="009903EF">
      <w:pPr>
        <w:pStyle w:val="NoSpacing6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990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538314" wp14:editId="22D866E4">
            <wp:extent cx="2048140" cy="20650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877989" name="Picture 44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621" cy="2071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B734F" w14:textId="77777777" w:rsidR="009903EF" w:rsidRPr="009903EF" w:rsidRDefault="009903EF" w:rsidP="009903EF">
      <w:pPr>
        <w:pStyle w:val="NoSpacing6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903EF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9903EF">
        <w:rPr>
          <w:rFonts w:ascii="Times New Roman" w:hAnsi="Times New Roman" w:cs="Times New Roman"/>
          <w:sz w:val="24"/>
          <w:szCs w:val="24"/>
        </w:rPr>
        <w:t>, Sai vì BD = BA = 2R nên D thuộc đường tròn tâm B bán kính 2R.</w:t>
      </w:r>
    </w:p>
    <w:p w14:paraId="1AEAB48C" w14:textId="77777777" w:rsidR="00193042" w:rsidRPr="009903EF" w:rsidRDefault="009B4568" w:rsidP="009903EF">
      <w:pPr>
        <w:pStyle w:val="Normal44"/>
        <w:spacing w:line="20" w:lineRule="atLeast"/>
        <w:jc w:val="both"/>
      </w:pPr>
      <w:r w:rsidRPr="009903EF">
        <w:rPr>
          <w:b/>
        </w:rPr>
        <w:t xml:space="preserve">Câu 4: </w:t>
      </w:r>
      <w:r w:rsidRPr="009903EF">
        <w:t>Trong hộp có 6 viên bi vàng, một viên bi tím giống hệt nhau về kích thước, khối lượng. Không nhìn vào hộp và lấy ngẫu nhiên một viên bi.</w:t>
      </w:r>
    </w:p>
    <w:p w14:paraId="391D2179" w14:textId="77777777" w:rsidR="00193042" w:rsidRPr="009903EF" w:rsidRDefault="009B4568" w:rsidP="009903EF">
      <w:pPr>
        <w:pStyle w:val="Normal45"/>
        <w:spacing w:line="20" w:lineRule="atLeast"/>
        <w:jc w:val="both"/>
      </w:pPr>
      <w:r w:rsidRPr="009903EF">
        <w:rPr>
          <w:b/>
        </w:rPr>
        <w:t xml:space="preserve">    a) </w:t>
      </w:r>
      <w:r w:rsidRPr="009903EF">
        <w:t>Không là một phép thử ngẫu nhiên</w:t>
      </w:r>
      <w:r w:rsidRPr="009903EF">
        <w:rPr>
          <w:rFonts w:eastAsia="Calibri"/>
        </w:rPr>
        <w:t>.</w:t>
      </w:r>
      <w:r w:rsidRPr="009903EF">
        <w:tab/>
      </w:r>
    </w:p>
    <w:p w14:paraId="2D99E4CB" w14:textId="77777777" w:rsidR="00193042" w:rsidRPr="009903EF" w:rsidRDefault="009B4568" w:rsidP="009903EF">
      <w:pPr>
        <w:pStyle w:val="Normal46"/>
        <w:spacing w:line="20" w:lineRule="atLeast"/>
        <w:jc w:val="both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b) </w:t>
      </w:r>
      <w:r w:rsidRPr="009903EF">
        <w:rPr>
          <w:highlight w:val="yellow"/>
        </w:rPr>
        <w:t xml:space="preserve">Không gian mẫu là </w:t>
      </w:r>
      <w:r w:rsidRPr="009903EF">
        <w:rPr>
          <w:position w:val="-4"/>
          <w:highlight w:val="yellow"/>
        </w:rPr>
        <w:object w:dxaOrig="480" w:dyaOrig="255" w14:anchorId="393EE844">
          <v:shape id="_x0000_i1105" type="#_x0000_t75" style="width:24pt;height:12.75pt" o:ole="">
            <v:imagedata r:id="rId269" o:title=""/>
          </v:shape>
          <o:OLEObject Type="Embed" ProgID="Equation.DSMT4" ShapeID="_x0000_i1105" DrawAspect="Content" ObjectID="_1798645519" r:id="rId270"/>
        </w:object>
      </w:r>
      <w:r w:rsidRPr="009903EF">
        <w:rPr>
          <w:highlight w:val="yellow"/>
        </w:rPr>
        <w:t>{tím; vàng}</w:t>
      </w:r>
    </w:p>
    <w:p w14:paraId="03EAFE51" w14:textId="77777777" w:rsidR="00193042" w:rsidRPr="009903EF" w:rsidRDefault="009B4568" w:rsidP="009903EF">
      <w:pPr>
        <w:pStyle w:val="Normal47"/>
        <w:spacing w:line="20" w:lineRule="atLeast"/>
        <w:jc w:val="both"/>
      </w:pPr>
      <w:r w:rsidRPr="009903EF">
        <w:rPr>
          <w:b/>
        </w:rPr>
        <w:t xml:space="preserve">    c) </w:t>
      </w:r>
      <w:r w:rsidRPr="009903EF">
        <w:t xml:space="preserve">Không gian mẫu là </w:t>
      </w:r>
      <w:r w:rsidRPr="009903EF">
        <w:rPr>
          <w:position w:val="-4"/>
        </w:rPr>
        <w:object w:dxaOrig="480" w:dyaOrig="255" w14:anchorId="3D613D43">
          <v:shape id="_x0000_i1106" type="#_x0000_t75" style="width:24pt;height:12.75pt" o:ole="">
            <v:imagedata r:id="rId271" o:title=""/>
          </v:shape>
          <o:OLEObject Type="Embed" ProgID="Equation.DSMT4" ShapeID="_x0000_i1106" DrawAspect="Content" ObjectID="_1798645520" r:id="rId272"/>
        </w:object>
      </w:r>
      <w:r w:rsidRPr="009903EF">
        <w:t>{vàng; vàng}</w:t>
      </w:r>
    </w:p>
    <w:p w14:paraId="692B103D" w14:textId="77777777" w:rsidR="00193042" w:rsidRPr="009903EF" w:rsidRDefault="009B4568" w:rsidP="009903EF">
      <w:pPr>
        <w:pStyle w:val="Normal48"/>
        <w:spacing w:line="20" w:lineRule="atLeast"/>
        <w:jc w:val="both"/>
      </w:pPr>
      <w:r w:rsidRPr="009903EF">
        <w:rPr>
          <w:b/>
        </w:rPr>
        <w:t xml:space="preserve">    </w:t>
      </w:r>
      <w:r w:rsidRPr="009903EF">
        <w:rPr>
          <w:b/>
          <w:highlight w:val="yellow"/>
        </w:rPr>
        <w:t xml:space="preserve">d) </w:t>
      </w:r>
      <w:r w:rsidRPr="009903EF">
        <w:rPr>
          <w:highlight w:val="yellow"/>
        </w:rPr>
        <w:t>Số phần tử của không gian mẫu là 2</w:t>
      </w:r>
    </w:p>
    <w:p w14:paraId="01F82D9A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28FA1D5A" w14:textId="77777777" w:rsidR="009903EF" w:rsidRPr="009903EF" w:rsidRDefault="009903EF" w:rsidP="009903EF">
      <w:pPr>
        <w:pStyle w:val="NoSpacing64"/>
        <w:spacing w:line="20" w:lineRule="atLeast"/>
        <w:rPr>
          <w:rFonts w:cs="Times New Roman"/>
          <w:sz w:val="24"/>
          <w:szCs w:val="24"/>
        </w:rPr>
      </w:pPr>
      <w:r w:rsidRPr="009903EF">
        <w:rPr>
          <w:rFonts w:cs="Times New Roman"/>
          <w:noProof/>
          <w:sz w:val="24"/>
          <w:szCs w:val="24"/>
        </w:rPr>
        <w:drawing>
          <wp:inline distT="0" distB="0" distL="0" distR="0" wp14:anchorId="74DE5254" wp14:editId="100956FB">
            <wp:extent cx="1023582" cy="1531819"/>
            <wp:effectExtent l="0" t="0" r="5715" b="0"/>
            <wp:docPr id="621592688" name="Picture 9" descr="手绘卡通紫色盒子装饰素材设计元素素材免费下载(图片编号:9211099)-六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1788" name="Picture 392" descr="手绘卡通紫色盒子装饰素材设计元素素材免费下载(图片编号:9211099)-六图网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991" cy="1545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4D1B6" w14:textId="77777777" w:rsidR="009903EF" w:rsidRPr="009903EF" w:rsidRDefault="009903EF" w:rsidP="009903EF">
      <w:pPr>
        <w:pStyle w:val="NoSpacing65"/>
        <w:spacing w:line="20" w:lineRule="atLeast"/>
        <w:rPr>
          <w:rFonts w:eastAsia="Times New Roman" w:cs="Times New Roman"/>
          <w:kern w:val="0"/>
          <w:sz w:val="24"/>
          <w:szCs w:val="24"/>
        </w:rPr>
      </w:pPr>
      <w:r w:rsidRPr="009903EF">
        <w:rPr>
          <w:rFonts w:eastAsia="Times New Roman" w:cs="Times New Roman"/>
          <w:kern w:val="0"/>
          <w:sz w:val="24"/>
          <w:szCs w:val="24"/>
        </w:rPr>
        <w:t>a) Phép thử ngẫu nhiên (gọi tắt là phép thử) là một thí nghiệm hay một hành động mà thỏa mãn 2 điều kiện sau:</w:t>
      </w:r>
    </w:p>
    <w:p w14:paraId="512DED4C" w14:textId="77777777" w:rsidR="009903EF" w:rsidRPr="009903EF" w:rsidRDefault="009903EF" w:rsidP="009903EF">
      <w:pPr>
        <w:pStyle w:val="NoSpacing66"/>
        <w:spacing w:line="20" w:lineRule="atLeast"/>
        <w:rPr>
          <w:rFonts w:eastAsia="Times New Roman" w:cs="Times New Roman"/>
          <w:kern w:val="0"/>
          <w:sz w:val="24"/>
          <w:szCs w:val="24"/>
        </w:rPr>
      </w:pPr>
      <w:r w:rsidRPr="009903EF">
        <w:rPr>
          <w:rFonts w:eastAsia="Times New Roman" w:cs="Times New Roman"/>
          <w:kern w:val="0"/>
          <w:sz w:val="24"/>
          <w:szCs w:val="24"/>
        </w:rPr>
        <w:t>Kết quả của nó không đoán trước được.</w:t>
      </w:r>
    </w:p>
    <w:p w14:paraId="69F56B50" w14:textId="77777777" w:rsidR="009903EF" w:rsidRPr="009903EF" w:rsidRDefault="009903EF" w:rsidP="009903EF">
      <w:pPr>
        <w:pStyle w:val="NoSpacing67"/>
        <w:spacing w:line="20" w:lineRule="atLeast"/>
        <w:rPr>
          <w:rFonts w:eastAsia="Times New Roman" w:cs="Times New Roman"/>
          <w:kern w:val="0"/>
          <w:sz w:val="24"/>
          <w:szCs w:val="24"/>
        </w:rPr>
      </w:pPr>
      <w:r w:rsidRPr="009903EF">
        <w:rPr>
          <w:rFonts w:eastAsia="Times New Roman" w:cs="Times New Roman"/>
          <w:kern w:val="0"/>
          <w:sz w:val="24"/>
          <w:szCs w:val="24"/>
        </w:rPr>
        <w:t>Có thể xác định được tập hợp tất cả các kết quả có thể xảy ra của phép thử đó.</w:t>
      </w:r>
    </w:p>
    <w:p w14:paraId="5EAE16C8" w14:textId="56853F26" w:rsidR="009903EF" w:rsidRPr="009903EF" w:rsidRDefault="009903EF" w:rsidP="009903EF">
      <w:pPr>
        <w:pStyle w:val="NoSpacing68"/>
        <w:spacing w:line="20" w:lineRule="atLeast"/>
        <w:rPr>
          <w:rFonts w:cs="Times New Roman"/>
          <w:sz w:val="24"/>
          <w:szCs w:val="24"/>
        </w:rPr>
      </w:pPr>
      <w:r w:rsidRPr="009903EF">
        <w:rPr>
          <w:rFonts w:cs="Times New Roman"/>
          <w:sz w:val="24"/>
          <w:szCs w:val="24"/>
        </w:rPr>
        <w:t>Lấy ngẫu nhiên một viên bi trong hộp</w:t>
      </w:r>
      <w:r w:rsidRPr="009903EF">
        <w:rPr>
          <w:rFonts w:eastAsia="Times New Roman" w:cs="Times New Roman"/>
          <w:kern w:val="0"/>
          <w:sz w:val="24"/>
          <w:szCs w:val="24"/>
        </w:rPr>
        <w:t xml:space="preserve"> ta không đoán trước được kết quả của nó nhưng biết tập hợp tất cả các kết quả của nó, nên </w:t>
      </w:r>
      <w:r w:rsidRPr="009903EF">
        <w:rPr>
          <w:rFonts w:cs="Times New Roman"/>
          <w:sz w:val="24"/>
          <w:szCs w:val="24"/>
        </w:rPr>
        <w:t>Lấy ngẫu nhiên một viên bi trong hộp</w:t>
      </w:r>
      <w:r w:rsidRPr="009903EF">
        <w:rPr>
          <w:rFonts w:eastAsia="Times New Roman" w:cs="Times New Roman"/>
          <w:kern w:val="0"/>
          <w:sz w:val="24"/>
          <w:szCs w:val="24"/>
        </w:rPr>
        <w:t xml:space="preserve"> là phép thử ngẫu nhiên</w:t>
      </w:r>
      <w:r>
        <w:rPr>
          <w:rFonts w:eastAsia="Times New Roman" w:cs="Times New Roman"/>
          <w:kern w:val="0"/>
          <w:sz w:val="24"/>
          <w:szCs w:val="24"/>
        </w:rPr>
        <w:t xml:space="preserve">. </w:t>
      </w:r>
      <w:r w:rsidRPr="009903EF">
        <w:rPr>
          <w:rFonts w:cs="Times New Roman"/>
          <w:sz w:val="24"/>
          <w:szCs w:val="24"/>
        </w:rPr>
        <w:t>Chọn: S</w:t>
      </w:r>
    </w:p>
    <w:p w14:paraId="1B9C4BC0" w14:textId="40ACD4A7" w:rsidR="009903EF" w:rsidRPr="009903EF" w:rsidRDefault="009903EF" w:rsidP="009903EF">
      <w:pPr>
        <w:pStyle w:val="NoSpacing70"/>
        <w:spacing w:line="20" w:lineRule="atLeast"/>
        <w:rPr>
          <w:rFonts w:cs="Times New Roman"/>
          <w:sz w:val="24"/>
          <w:szCs w:val="24"/>
        </w:rPr>
      </w:pPr>
      <w:r w:rsidRPr="009903EF">
        <w:rPr>
          <w:rFonts w:cs="Times New Roman"/>
          <w:sz w:val="24"/>
          <w:szCs w:val="24"/>
        </w:rPr>
        <w:t xml:space="preserve">b) Không gian mẫu là </w:t>
      </w:r>
      <w:r w:rsidRPr="009903EF">
        <w:rPr>
          <w:rFonts w:cs="Times New Roman"/>
          <w:position w:val="-4"/>
          <w:sz w:val="24"/>
          <w:szCs w:val="24"/>
        </w:rPr>
        <w:object w:dxaOrig="480" w:dyaOrig="255" w14:anchorId="33208218">
          <v:shape id="_x0000_i1166" type="#_x0000_t75" style="width:24pt;height:12.75pt" o:ole="">
            <v:imagedata r:id="rId274" o:title=""/>
          </v:shape>
          <o:OLEObject Type="Embed" ProgID="Equation.DSMT4" ShapeID="_x0000_i1166" DrawAspect="Content" ObjectID="_1798645521" r:id="rId275"/>
        </w:object>
      </w:r>
      <w:r w:rsidRPr="009903EF">
        <w:rPr>
          <w:rFonts w:cs="Times New Roman"/>
          <w:sz w:val="24"/>
          <w:szCs w:val="24"/>
        </w:rPr>
        <w:t>{tím; vàng}</w:t>
      </w:r>
      <w:r>
        <w:rPr>
          <w:rFonts w:cs="Times New Roman"/>
          <w:sz w:val="24"/>
          <w:szCs w:val="24"/>
        </w:rPr>
        <w:t xml:space="preserve">. </w:t>
      </w:r>
      <w:r w:rsidRPr="009903EF">
        <w:rPr>
          <w:rFonts w:cs="Times New Roman"/>
          <w:sz w:val="24"/>
          <w:szCs w:val="24"/>
        </w:rPr>
        <w:t>Chọn: Đ</w:t>
      </w:r>
    </w:p>
    <w:p w14:paraId="2AA4D30A" w14:textId="20C6F585" w:rsidR="009903EF" w:rsidRPr="009903EF" w:rsidRDefault="009903EF" w:rsidP="009903EF">
      <w:pPr>
        <w:pStyle w:val="NoSpacing72"/>
        <w:spacing w:line="20" w:lineRule="atLeast"/>
        <w:rPr>
          <w:rFonts w:cs="Times New Roman"/>
          <w:sz w:val="24"/>
          <w:szCs w:val="24"/>
        </w:rPr>
      </w:pPr>
      <w:r w:rsidRPr="009903EF">
        <w:rPr>
          <w:rFonts w:cs="Times New Roman"/>
          <w:sz w:val="24"/>
          <w:szCs w:val="24"/>
        </w:rPr>
        <w:t xml:space="preserve">c) Không gian mẫu là </w:t>
      </w:r>
      <w:r w:rsidRPr="009903EF">
        <w:rPr>
          <w:rFonts w:cs="Times New Roman"/>
          <w:position w:val="-4"/>
          <w:sz w:val="24"/>
          <w:szCs w:val="24"/>
        </w:rPr>
        <w:object w:dxaOrig="480" w:dyaOrig="255" w14:anchorId="012BA226">
          <v:shape id="_x0000_i1167" type="#_x0000_t75" style="width:24pt;height:12.75pt" o:ole="">
            <v:imagedata r:id="rId276" o:title=""/>
          </v:shape>
          <o:OLEObject Type="Embed" ProgID="Equation.DSMT4" ShapeID="_x0000_i1167" DrawAspect="Content" ObjectID="_1798645522" r:id="rId277"/>
        </w:object>
      </w:r>
      <w:r w:rsidRPr="009903EF">
        <w:rPr>
          <w:rFonts w:cs="Times New Roman"/>
          <w:sz w:val="24"/>
          <w:szCs w:val="24"/>
        </w:rPr>
        <w:t>{tím; vàng}</w:t>
      </w:r>
      <w:r>
        <w:rPr>
          <w:rFonts w:cs="Times New Roman"/>
          <w:sz w:val="24"/>
          <w:szCs w:val="24"/>
        </w:rPr>
        <w:t xml:space="preserve">. </w:t>
      </w:r>
      <w:r w:rsidRPr="009903EF">
        <w:rPr>
          <w:rFonts w:cs="Times New Roman"/>
          <w:sz w:val="24"/>
          <w:szCs w:val="24"/>
        </w:rPr>
        <w:t>Chọn: S</w:t>
      </w:r>
    </w:p>
    <w:p w14:paraId="28CA52FC" w14:textId="3A088024" w:rsidR="009903EF" w:rsidRPr="009903EF" w:rsidRDefault="009903EF" w:rsidP="009903EF">
      <w:pPr>
        <w:pStyle w:val="NoSpacing74"/>
        <w:spacing w:line="20" w:lineRule="atLeast"/>
        <w:rPr>
          <w:rFonts w:cs="Times New Roman"/>
          <w:sz w:val="24"/>
          <w:szCs w:val="24"/>
        </w:rPr>
      </w:pPr>
      <w:r w:rsidRPr="009903EF">
        <w:rPr>
          <w:rFonts w:cs="Times New Roman"/>
          <w:sz w:val="24"/>
          <w:szCs w:val="24"/>
        </w:rPr>
        <w:t>d) Số phần tử của không gian mẫu là 2</w:t>
      </w:r>
      <w:proofErr w:type="gramStart"/>
      <w:r w:rsidRPr="009903EF"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t>.</w:t>
      </w:r>
      <w:proofErr w:type="gramEnd"/>
      <w:r>
        <w:rPr>
          <w:rFonts w:cs="Times New Roman"/>
          <w:sz w:val="24"/>
          <w:szCs w:val="24"/>
        </w:rPr>
        <w:t xml:space="preserve"> </w:t>
      </w:r>
      <w:r w:rsidRPr="009903EF">
        <w:rPr>
          <w:rFonts w:cs="Times New Roman"/>
          <w:sz w:val="24"/>
          <w:szCs w:val="24"/>
        </w:rPr>
        <w:t>Chọn: Đ</w:t>
      </w:r>
    </w:p>
    <w:p w14:paraId="515A9567" w14:textId="77777777" w:rsidR="009903EF" w:rsidRDefault="009903EF" w:rsidP="009903EF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341AD172" w14:textId="77777777" w:rsidR="0051745B" w:rsidRPr="009903EF" w:rsidRDefault="009B4568" w:rsidP="009903EF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9903EF">
        <w:rPr>
          <w:rFonts w:ascii="Times New Roman" w:hAnsi="Times New Roman"/>
          <w:b/>
        </w:rPr>
        <w:t xml:space="preserve">PHẦN III. Câu trắc nghiệm trả lời ngắn. </w:t>
      </w:r>
      <w:r w:rsidRPr="009903EF">
        <w:rPr>
          <w:rFonts w:ascii="Times New Roman" w:hAnsi="Times New Roman"/>
        </w:rPr>
        <w:t>Thí sinh trả lời từ câu 1 đến câu 6.</w:t>
      </w:r>
    </w:p>
    <w:p w14:paraId="7328B194" w14:textId="77777777" w:rsidR="009903EF" w:rsidRDefault="009903EF" w:rsidP="009903EF">
      <w:pPr>
        <w:pStyle w:val="Normal50"/>
        <w:spacing w:line="20" w:lineRule="atLeast"/>
        <w:jc w:val="both"/>
        <w:rPr>
          <w:b/>
        </w:rPr>
      </w:pPr>
    </w:p>
    <w:p w14:paraId="03E1E1BA" w14:textId="77777777" w:rsidR="003D1BEA" w:rsidRPr="009903EF" w:rsidRDefault="009B4568" w:rsidP="009903EF">
      <w:pPr>
        <w:pStyle w:val="Normal50"/>
        <w:spacing w:line="20" w:lineRule="atLeast"/>
        <w:jc w:val="both"/>
      </w:pPr>
      <w:r w:rsidRPr="009903EF">
        <w:rPr>
          <w:b/>
        </w:rPr>
        <w:t xml:space="preserve">Câu 1: </w:t>
      </w:r>
      <w:r w:rsidRPr="009903EF">
        <w:t>Rút gọn bi</w:t>
      </w:r>
      <w:r w:rsidRPr="009903EF">
        <w:t xml:space="preserve">ểu thức </w:t>
      </w:r>
      <w:r w:rsidRPr="009903EF">
        <w:rPr>
          <w:position w:val="-10"/>
        </w:rPr>
        <w:object w:dxaOrig="2775" w:dyaOrig="465" w14:anchorId="567814E5">
          <v:shape id="_x0000_i1107" type="#_x0000_t75" style="width:138.75pt;height:23.25pt" o:ole="">
            <v:imagedata r:id="rId278" o:title=""/>
          </v:shape>
          <o:OLEObject Type="Embed" ProgID="Equation.DSMT4" ShapeID="_x0000_i1107" DrawAspect="Content" ObjectID="_1798645523" r:id="rId279"/>
        </w:object>
      </w:r>
    </w:p>
    <w:p w14:paraId="7C8334F6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5093A94B" w14:textId="77777777" w:rsidR="009903EF" w:rsidRPr="009903EF" w:rsidRDefault="009903EF" w:rsidP="009903EF">
      <w:pPr>
        <w:pStyle w:val="Normal67"/>
        <w:spacing w:line="20" w:lineRule="atLeast"/>
        <w:rPr>
          <w:rFonts w:eastAsiaTheme="minorEastAsia"/>
        </w:rPr>
      </w:pPr>
      <w:r w:rsidRPr="009903EF">
        <w:t xml:space="preserve">(HD: B = </w:t>
      </w:r>
      <m:oMath>
        <m:rad>
          <m:radPr>
            <m:ctrlPr>
              <w:rPr>
                <w:rFonts w:ascii="Cambria Math" w:hAnsi="Cambria Math"/>
                <w:i/>
                <w:iCs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1+6+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r>
              <w:rPr>
                <w:rFonts w:ascii="Cambria Math" w:hAnsi="Cambria Math"/>
              </w:rPr>
              <m:t>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e>
        </m:rad>
      </m:oMath>
      <w:r w:rsidRPr="009903EF">
        <w:rPr>
          <w:rFonts w:eastAsiaTheme="minorEastAsia"/>
        </w:rPr>
        <w:t xml:space="preserve"> + </w:t>
      </w:r>
      <m:oMath>
        <m:rad>
          <m:radPr>
            <m:ctrlPr>
              <w:rPr>
                <w:rFonts w:ascii="Cambria Math" w:hAnsi="Cambria Math"/>
                <w:i/>
                <w:iCs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1+6-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r>
              <w:rPr>
                <w:rFonts w:ascii="Cambria Math" w:hAnsi="Cambria Math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e>
        </m:rad>
      </m:oMath>
    </w:p>
    <w:p w14:paraId="4BD279B0" w14:textId="77777777" w:rsidR="009903EF" w:rsidRPr="009903EF" w:rsidRDefault="009903EF" w:rsidP="009903EF">
      <w:pPr>
        <w:pStyle w:val="Normal68"/>
        <w:spacing w:line="20" w:lineRule="atLeast"/>
        <w:rPr>
          <w:rFonts w:eastAsiaTheme="minorEastAsia"/>
        </w:rPr>
      </w:pPr>
      <w:r w:rsidRPr="009903EF">
        <w:rPr>
          <w:rFonts w:eastAsiaTheme="minorEastAsia"/>
        </w:rPr>
        <w:t xml:space="preserve">             = </w:t>
      </w:r>
      <m:oMath>
        <m:rad>
          <m:radPr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>
            <m:r>
              <w:rPr>
                <w:rFonts w:ascii="Cambria Math" w:eastAsiaTheme="minorEastAsia" w:hAnsi="Cambria Math"/>
              </w:rPr>
              <m:t>3</m:t>
            </m:r>
            <m:ctrlPr>
              <w:rPr>
                <w:rFonts w:ascii="Cambria Math" w:hAnsi="Cambria Math"/>
              </w:rPr>
            </m:ctrlP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w:rPr>
                <w:rFonts w:ascii="Cambria Math" w:eastAsiaTheme="minorEastAsia" w:hAnsi="Cambria Math"/>
              </w:rPr>
              <m:t>+3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r>
              <w:rPr>
                <w:rFonts w:ascii="Cambria Math" w:eastAsiaTheme="minorEastAsia" w:hAnsi="Cambria Math"/>
              </w:rPr>
              <m:t>⋅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w:rPr>
                <w:rFonts w:ascii="Cambria Math" w:eastAsiaTheme="minorEastAsia" w:hAnsi="Cambria Math"/>
              </w:rPr>
              <m:t>+3.1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</w:rPr>
                        </m:ctrlPr>
                      </m:deg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sub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bSup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</w:rPr>
                        </m:ctrlPr>
                      </m:deg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rad>
      </m:oMath>
      <w:r w:rsidRPr="009903EF">
        <w:rPr>
          <w:rFonts w:eastAsiaTheme="minorEastAsia"/>
        </w:rPr>
        <w:t xml:space="preserve"> + </w:t>
      </w:r>
      <m:oMath>
        <m:rad>
          <m:radPr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>
            <m:r>
              <w:rPr>
                <w:rFonts w:ascii="Cambria Math" w:eastAsiaTheme="minorEastAsia" w:hAnsi="Cambria Math"/>
              </w:rPr>
              <m:t>3</m:t>
            </m:r>
            <m:ctrlPr>
              <w:rPr>
                <w:rFonts w:ascii="Cambria Math" w:hAnsi="Cambria Math"/>
              </w:rPr>
            </m:ctrlP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w:rPr>
                <w:rFonts w:ascii="Cambria Math" w:eastAsiaTheme="minorEastAsia" w:hAnsi="Cambria Math"/>
              </w:rPr>
              <m:t>-3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e>
            </m:rad>
            <m:r>
              <w:rPr>
                <w:rFonts w:ascii="Cambria Math" w:eastAsiaTheme="minorEastAsia" w:hAnsi="Cambria Math"/>
              </w:rPr>
              <m:t>⋅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r>
              <w:rPr>
                <w:rFonts w:ascii="Cambria Math" w:eastAsiaTheme="minorEastAsia" w:hAnsi="Cambria Math"/>
              </w:rPr>
              <m:t>+3.1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</w:rPr>
                        </m:ctrlPr>
                      </m:deg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sub>
                <m:ctrlPr>
                  <w:rPr>
                    <w:rFonts w:ascii="Cambria Math" w:hAnsi="Cambria Math"/>
                  </w:rPr>
                </m:ctrlP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bSup>
            <m:r>
              <w:rPr>
                <w:rFonts w:ascii="Cambria Math" w:eastAsiaTheme="minorEastAsia" w:hAnsi="Cambria Math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</w:rPr>
                        </m:ctrlPr>
                      </m:deg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rad>
      </m:oMath>
    </w:p>
    <w:p w14:paraId="64932DCD" w14:textId="77777777" w:rsidR="009903EF" w:rsidRPr="009903EF" w:rsidRDefault="009903EF" w:rsidP="009903EF">
      <w:pPr>
        <w:pStyle w:val="Normal69"/>
        <w:spacing w:line="20" w:lineRule="atLeast"/>
        <w:rPr>
          <w:rFonts w:eastAsiaTheme="minorEastAsia"/>
        </w:rPr>
      </w:pPr>
      <w:r w:rsidRPr="009903EF">
        <w:rPr>
          <w:rFonts w:eastAsiaTheme="minorEastAsia"/>
        </w:rPr>
        <w:t xml:space="preserve">             = </w:t>
      </w:r>
      <m:oMath>
        <m:rad>
          <m:radPr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>
            <m:r>
              <w:rPr>
                <w:rFonts w:ascii="Cambria Math" w:eastAsiaTheme="minorEastAsia" w:hAnsi="Cambria Math"/>
              </w:rPr>
              <m:t>3</m:t>
            </m:r>
            <m:ctrlPr>
              <w:rPr>
                <w:rFonts w:ascii="Cambria Math" w:hAnsi="Cambria Math"/>
              </w:rPr>
            </m:ctrlP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</w:rPr>
                        </m:ctrlPr>
                      </m:deg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rad>
      </m:oMath>
      <w:r w:rsidRPr="009903EF">
        <w:rPr>
          <w:rFonts w:eastAsiaTheme="minorEastAsia"/>
        </w:rPr>
        <w:t xml:space="preserve"> + </w:t>
      </w:r>
      <m:oMath>
        <m:rad>
          <m:radPr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>
            <m:r>
              <w:rPr>
                <w:rFonts w:ascii="Cambria Math" w:eastAsiaTheme="minorEastAsia" w:hAnsi="Cambria Math"/>
              </w:rPr>
              <m:t>3</m:t>
            </m:r>
            <m:ctrlPr>
              <w:rPr>
                <w:rFonts w:ascii="Cambria Math" w:hAnsi="Cambria Math"/>
              </w:rPr>
            </m:ctrlP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</w:rPr>
                        </m:ctrlPr>
                      </m:deg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rad>
                    <m:ctrlPr>
                      <w:rPr>
                        <w:rFonts w:ascii="Cambria Math" w:hAnsi="Cambria Math"/>
                      </w:rPr>
                    </m:ctrlPr>
                  </m:e>
                </m:d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e>
        </m:rad>
      </m:oMath>
    </w:p>
    <w:p w14:paraId="7D50FBA5" w14:textId="77777777" w:rsidR="009903EF" w:rsidRPr="009903EF" w:rsidRDefault="009903EF" w:rsidP="009903EF">
      <w:pPr>
        <w:pStyle w:val="Normal70"/>
        <w:spacing w:line="20" w:lineRule="atLeast"/>
        <w:rPr>
          <w:rFonts w:eastAsiaTheme="minorEastAsia"/>
        </w:rPr>
      </w:pPr>
      <w:r w:rsidRPr="009903EF">
        <w:rPr>
          <w:rFonts w:eastAsiaTheme="minorEastAsia"/>
        </w:rPr>
        <w:t xml:space="preserve">             = 1 +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eastAsiaTheme="minorEastAsia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  <m:r>
          <w:rPr>
            <w:rFonts w:ascii="Cambria Math" w:eastAsiaTheme="minorEastAsia" w:hAnsi="Cambria Math"/>
          </w:rPr>
          <m:t>+1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iCs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eastAsiaTheme="minorEastAsia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</w:p>
    <w:p w14:paraId="26D2D18B" w14:textId="77777777" w:rsidR="009903EF" w:rsidRPr="009903EF" w:rsidRDefault="009903EF" w:rsidP="009903EF">
      <w:pPr>
        <w:pStyle w:val="Normal71"/>
        <w:spacing w:line="20" w:lineRule="atLeast"/>
      </w:pPr>
      <w:r w:rsidRPr="009903EF">
        <w:rPr>
          <w:rFonts w:eastAsiaTheme="minorEastAsia"/>
        </w:rPr>
        <w:t xml:space="preserve">             = </w:t>
      </w:r>
      <w:proofErr w:type="gramStart"/>
      <w:r w:rsidRPr="009903EF">
        <w:rPr>
          <w:rFonts w:eastAsiaTheme="minorEastAsia"/>
        </w:rPr>
        <w:t>2 )</w:t>
      </w:r>
      <w:proofErr w:type="gramEnd"/>
      <w:r w:rsidRPr="009903EF">
        <w:rPr>
          <w:rFonts w:eastAsiaTheme="minorEastAsia"/>
        </w:rPr>
        <w:t>.</w:t>
      </w:r>
    </w:p>
    <w:p w14:paraId="4875D9BE" w14:textId="00BD8ADB" w:rsidR="009903EF" w:rsidRDefault="009903EF" w:rsidP="009903EF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0B9D51D9" w14:textId="47C72B79" w:rsidR="003D1BEA" w:rsidRPr="009903EF" w:rsidRDefault="009B4568" w:rsidP="009903EF">
      <w:pPr>
        <w:pStyle w:val="Normal51"/>
        <w:spacing w:line="20" w:lineRule="atLeast"/>
        <w:jc w:val="both"/>
      </w:pPr>
      <w:r w:rsidRPr="009903EF">
        <w:rPr>
          <w:b/>
        </w:rPr>
        <w:lastRenderedPageBreak/>
        <w:t xml:space="preserve">Câu 2: </w:t>
      </w:r>
      <w:r w:rsidRPr="009903EF">
        <w:t>Một ca nô đi bến A cách bến B với vận tốc xuôi dòng 40 km/giờ, lúc từ B về A ca nô đi với vận tốc ngược dòng 30 km/giờ. Vận tốc của dòng nước là bao nhiêu km/</w:t>
      </w:r>
      <w:proofErr w:type="gramStart"/>
      <w:r w:rsidRPr="009903EF">
        <w:t>giờ ?</w:t>
      </w:r>
      <w:proofErr w:type="gramEnd"/>
    </w:p>
    <w:p w14:paraId="29BE9A53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103339BF" w14:textId="77777777" w:rsidR="009903EF" w:rsidRPr="009903EF" w:rsidRDefault="009903EF" w:rsidP="009903EF">
      <w:pPr>
        <w:pStyle w:val="Normal72"/>
        <w:spacing w:line="20" w:lineRule="atLeast"/>
        <w:rPr>
          <w:shd w:val="clear" w:color="auto" w:fill="FFFFFF"/>
        </w:rPr>
      </w:pPr>
      <w:r w:rsidRPr="009903EF">
        <w:rPr>
          <w:shd w:val="clear" w:color="auto" w:fill="FFFFFF"/>
        </w:rPr>
        <w:t>Vì vận tốc xuôi dòng = vận tốc thực của ca nô + vận tốc dòng nước</w:t>
      </w:r>
    </w:p>
    <w:p w14:paraId="183B14D4" w14:textId="77777777" w:rsidR="009903EF" w:rsidRPr="009903EF" w:rsidRDefault="009903EF" w:rsidP="009903EF">
      <w:pPr>
        <w:pStyle w:val="Normal73"/>
        <w:spacing w:line="20" w:lineRule="atLeast"/>
        <w:rPr>
          <w:shd w:val="clear" w:color="auto" w:fill="FFFFFF"/>
        </w:rPr>
      </w:pPr>
      <w:r w:rsidRPr="009903EF">
        <w:rPr>
          <w:shd w:val="clear" w:color="auto" w:fill="FFFFFF"/>
        </w:rPr>
        <w:t xml:space="preserve">    </w:t>
      </w:r>
      <w:proofErr w:type="gramStart"/>
      <w:r w:rsidRPr="009903EF">
        <w:rPr>
          <w:shd w:val="clear" w:color="auto" w:fill="FFFFFF"/>
        </w:rPr>
        <w:t>vận</w:t>
      </w:r>
      <w:proofErr w:type="gramEnd"/>
      <w:r w:rsidRPr="009903EF">
        <w:rPr>
          <w:shd w:val="clear" w:color="auto" w:fill="FFFFFF"/>
        </w:rPr>
        <w:t xml:space="preserve"> tốc ngược dòng = vận tốc thực của ca nô - vận tốc dòng nước</w:t>
      </w:r>
    </w:p>
    <w:p w14:paraId="2D9AC496" w14:textId="77777777" w:rsidR="009903EF" w:rsidRPr="009903EF" w:rsidRDefault="009903EF" w:rsidP="009903EF">
      <w:pPr>
        <w:pStyle w:val="Normal74"/>
        <w:spacing w:line="20" w:lineRule="atLeast"/>
      </w:pPr>
      <w:r w:rsidRPr="009903EF">
        <w:rPr>
          <w:shd w:val="clear" w:color="auto" w:fill="FFFFFF"/>
        </w:rPr>
        <w:t>Nên vận tốc dòng nước =</w:t>
      </w:r>
      <w:r w:rsidRPr="009903EF">
        <w:rPr>
          <w:position w:val="-14"/>
          <w:shd w:val="clear" w:color="auto" w:fill="FFFFFF"/>
        </w:rPr>
        <w:object w:dxaOrig="1755" w:dyaOrig="405" w14:anchorId="3E359C6B">
          <v:shape id="_x0000_i1168" type="#_x0000_t75" style="width:87.75pt;height:20.25pt" o:ole="">
            <v:imagedata r:id="rId280" o:title=""/>
          </v:shape>
          <o:OLEObject Type="Embed" ProgID="Equation.DSMT4" ShapeID="_x0000_i1168" DrawAspect="Content" ObjectID="_1798645524" r:id="rId281"/>
        </w:object>
      </w:r>
      <w:r w:rsidRPr="009903EF">
        <w:rPr>
          <w:shd w:val="clear" w:color="auto" w:fill="FFFFFF"/>
        </w:rPr>
        <w:t xml:space="preserve"> km/giờ</w:t>
      </w:r>
    </w:p>
    <w:p w14:paraId="09BD1690" w14:textId="2574717B" w:rsidR="009903EF" w:rsidRDefault="009903EF" w:rsidP="009903EF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5</w:t>
      </w:r>
    </w:p>
    <w:p w14:paraId="2D59AAEE" w14:textId="77777777" w:rsidR="00F83475" w:rsidRPr="009903EF" w:rsidRDefault="009B4568" w:rsidP="009903EF">
      <w:pPr>
        <w:pStyle w:val="Normal52"/>
        <w:spacing w:line="20" w:lineRule="atLeast"/>
        <w:jc w:val="both"/>
      </w:pPr>
      <w:r w:rsidRPr="009903EF">
        <w:rPr>
          <w:b/>
        </w:rPr>
        <w:t xml:space="preserve">Câu 3: </w:t>
      </w:r>
      <w:r w:rsidRPr="009903EF">
        <w:rPr>
          <w:bCs/>
        </w:rPr>
        <w:t xml:space="preserve">Cho các số thực </w:t>
      </w:r>
      <w:r w:rsidRPr="009903EF">
        <w:rPr>
          <w:position w:val="-10"/>
        </w:rPr>
        <w:object w:dxaOrig="420" w:dyaOrig="345" w14:anchorId="57C68210">
          <v:shape id="_x0000_i1108" type="#_x0000_t75" style="width:21pt;height:17.25pt" o:ole="">
            <v:imagedata r:id="rId282" o:title=""/>
          </v:shape>
          <o:OLEObject Type="Embed" ProgID="Equation.DSMT4" ShapeID="_x0000_i1108" DrawAspect="Content" ObjectID="_1798645525" r:id="rId283"/>
        </w:object>
      </w:r>
      <w:r w:rsidRPr="009903EF">
        <w:rPr>
          <w:bCs/>
        </w:rPr>
        <w:t xml:space="preserve"> thỏa </w:t>
      </w:r>
      <w:proofErr w:type="gramStart"/>
      <w:r w:rsidRPr="009903EF">
        <w:rPr>
          <w:bCs/>
        </w:rPr>
        <w:t xml:space="preserve">mãn </w:t>
      </w:r>
      <w:proofErr w:type="gramEnd"/>
      <w:r w:rsidRPr="009903EF">
        <w:rPr>
          <w:position w:val="-10"/>
        </w:rPr>
        <w:object w:dxaOrig="1920" w:dyaOrig="345" w14:anchorId="757876BA">
          <v:shape id="_x0000_i1109" type="#_x0000_t75" style="width:96pt;height:17.25pt" o:ole="">
            <v:imagedata r:id="rId284" o:title=""/>
          </v:shape>
          <o:OLEObject Type="Embed" ProgID="Equation.DSMT4" ShapeID="_x0000_i1109" DrawAspect="Content" ObjectID="_1798645526" r:id="rId285"/>
        </w:object>
      </w:r>
      <w:r w:rsidRPr="009903EF">
        <w:rPr>
          <w:bCs/>
        </w:rPr>
        <w:t xml:space="preserve">. Giá trị nhỏ nhất của biểu thức </w:t>
      </w:r>
      <w:r w:rsidRPr="009903EF">
        <w:rPr>
          <w:position w:val="-26"/>
        </w:rPr>
        <w:object w:dxaOrig="2400" w:dyaOrig="675" w14:anchorId="296FB263">
          <v:shape id="_x0000_i1110" type="#_x0000_t75" style="width:120pt;height:33.75pt" o:ole="">
            <v:imagedata r:id="rId286" o:title=""/>
          </v:shape>
          <o:OLEObject Type="Embed" ProgID="Equation.DSMT4" ShapeID="_x0000_i1110" DrawAspect="Content" ObjectID="_1798645527" r:id="rId287"/>
        </w:object>
      </w:r>
      <w:r w:rsidRPr="009903EF">
        <w:rPr>
          <w:bCs/>
        </w:rPr>
        <w:t xml:space="preserve"> bằng: (làm tròn đến chữ số thập phân thứ nhất)</w:t>
      </w:r>
    </w:p>
    <w:p w14:paraId="7EB5F9C8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263C74AE" w14:textId="77777777" w:rsidR="009903EF" w:rsidRPr="009903EF" w:rsidRDefault="009903EF" w:rsidP="009903EF">
      <w:pPr>
        <w:pStyle w:val="NoSpacing75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03EF">
        <w:rPr>
          <w:rFonts w:ascii="Times New Roman" w:hAnsi="Times New Roman" w:cs="Times New Roman"/>
          <w:bCs/>
          <w:sz w:val="24"/>
          <w:szCs w:val="24"/>
        </w:rPr>
        <w:t xml:space="preserve">Ta có: </w:t>
      </w:r>
      <w:r w:rsidRPr="009903EF">
        <w:rPr>
          <w:rFonts w:ascii="Times New Roman" w:hAnsi="Times New Roman" w:cs="Times New Roman"/>
          <w:position w:val="-14"/>
          <w:sz w:val="24"/>
          <w:szCs w:val="24"/>
        </w:rPr>
        <w:object w:dxaOrig="4395" w:dyaOrig="465" w14:anchorId="28B6F02A">
          <v:shape id="_x0000_i1169" type="#_x0000_t75" style="width:219.75pt;height:23.25pt" o:ole="">
            <v:imagedata r:id="rId288" o:title=""/>
          </v:shape>
          <o:OLEObject Type="Embed" ProgID="Equation.DSMT4" ShapeID="_x0000_i1169" DrawAspect="Content" ObjectID="_1798645528" r:id="rId289"/>
        </w:object>
      </w:r>
    </w:p>
    <w:p w14:paraId="7854F6F9" w14:textId="77777777" w:rsidR="009903EF" w:rsidRPr="009903EF" w:rsidRDefault="009903EF" w:rsidP="009903EF">
      <w:pPr>
        <w:pStyle w:val="NoSpacing76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03EF">
        <w:rPr>
          <w:rFonts w:ascii="Times New Roman" w:hAnsi="Times New Roman" w:cs="Times New Roman"/>
          <w:position w:val="-10"/>
          <w:sz w:val="24"/>
          <w:szCs w:val="24"/>
        </w:rPr>
        <w:object w:dxaOrig="2370" w:dyaOrig="375" w14:anchorId="0D28460A">
          <v:shape id="_x0000_i1170" type="#_x0000_t75" style="width:118.5pt;height:18.75pt" o:ole="">
            <v:imagedata r:id="rId290" o:title=""/>
          </v:shape>
          <o:OLEObject Type="Embed" ProgID="Equation.DSMT4" ShapeID="_x0000_i1170" DrawAspect="Content" ObjectID="_1798645529" r:id="rId291"/>
        </w:object>
      </w:r>
    </w:p>
    <w:p w14:paraId="6E939E66" w14:textId="77777777" w:rsidR="009903EF" w:rsidRPr="009903EF" w:rsidRDefault="009903EF" w:rsidP="009903EF">
      <w:pPr>
        <w:pStyle w:val="NoSpacing77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3090" w:dyaOrig="675" w14:anchorId="5D13ABBF">
          <v:shape id="_x0000_i1171" type="#_x0000_t75" style="width:154.5pt;height:33.75pt" o:ole="">
            <v:imagedata r:id="rId292" o:title=""/>
          </v:shape>
          <o:OLEObject Type="Embed" ProgID="Equation.DSMT4" ShapeID="_x0000_i1171" DrawAspect="Content" ObjectID="_1798645530" r:id="rId293"/>
        </w:object>
      </w:r>
    </w:p>
    <w:p w14:paraId="30309748" w14:textId="77777777" w:rsidR="009903EF" w:rsidRPr="009903EF" w:rsidRDefault="009903EF" w:rsidP="009903EF">
      <w:pPr>
        <w:pStyle w:val="NoSpacing78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03EF">
        <w:rPr>
          <w:rFonts w:ascii="Times New Roman" w:hAnsi="Times New Roman" w:cs="Times New Roman"/>
          <w:position w:val="-30"/>
          <w:sz w:val="24"/>
          <w:szCs w:val="24"/>
        </w:rPr>
        <w:object w:dxaOrig="5550" w:dyaOrig="735" w14:anchorId="56B0AE7A">
          <v:shape id="_x0000_i1172" type="#_x0000_t75" style="width:277.5pt;height:36.75pt" o:ole="">
            <v:imagedata r:id="rId294" o:title=""/>
          </v:shape>
          <o:OLEObject Type="Embed" ProgID="Equation.DSMT4" ShapeID="_x0000_i1172" DrawAspect="Content" ObjectID="_1798645531" r:id="rId295"/>
        </w:object>
      </w:r>
    </w:p>
    <w:p w14:paraId="5328721B" w14:textId="77777777" w:rsidR="009903EF" w:rsidRPr="009903EF" w:rsidRDefault="009903EF" w:rsidP="009903EF">
      <w:pPr>
        <w:pStyle w:val="NoSpacing79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03EF">
        <w:rPr>
          <w:rFonts w:ascii="Times New Roman" w:hAnsi="Times New Roman" w:cs="Times New Roman"/>
          <w:position w:val="-36"/>
          <w:sz w:val="24"/>
          <w:szCs w:val="24"/>
        </w:rPr>
        <w:object w:dxaOrig="4530" w:dyaOrig="810" w14:anchorId="53227455">
          <v:shape id="_x0000_i1173" type="#_x0000_t75" style="width:226.5pt;height:40.5pt" o:ole="">
            <v:imagedata r:id="rId296" o:title=""/>
          </v:shape>
          <o:OLEObject Type="Embed" ProgID="Equation.DSMT4" ShapeID="_x0000_i1173" DrawAspect="Content" ObjectID="_1798645532" r:id="rId297"/>
        </w:object>
      </w:r>
    </w:p>
    <w:p w14:paraId="51AE648D" w14:textId="77777777" w:rsidR="009903EF" w:rsidRPr="009903EF" w:rsidRDefault="009903EF" w:rsidP="009903EF">
      <w:pPr>
        <w:pStyle w:val="NoSpacing80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3225" w:dyaOrig="675" w14:anchorId="6BD5BDF0">
          <v:shape id="_x0000_i1174" type="#_x0000_t75" style="width:161.25pt;height:33.75pt" o:ole="">
            <v:imagedata r:id="rId298" o:title=""/>
          </v:shape>
          <o:OLEObject Type="Embed" ProgID="Equation.DSMT4" ShapeID="_x0000_i1174" DrawAspect="Content" ObjectID="_1798645533" r:id="rId299"/>
        </w:object>
      </w:r>
    </w:p>
    <w:p w14:paraId="2A5460E5" w14:textId="77777777" w:rsidR="009903EF" w:rsidRPr="009903EF" w:rsidRDefault="009903EF" w:rsidP="009903EF">
      <w:pPr>
        <w:pStyle w:val="NoSpacing8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bCs/>
          <w:sz w:val="24"/>
          <w:szCs w:val="24"/>
        </w:rPr>
        <w:t xml:space="preserve">Vậy GTNN của </w:t>
      </w:r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780" w:dyaOrig="675" w14:anchorId="01E490F5">
          <v:shape id="_x0000_i1175" type="#_x0000_t75" style="width:39pt;height:33.75pt" o:ole="">
            <v:imagedata r:id="rId300" o:title=""/>
          </v:shape>
          <o:OLEObject Type="Embed" ProgID="Equation.DSMT4" ShapeID="_x0000_i1175" DrawAspect="Content" ObjectID="_1798645534" r:id="rId301"/>
        </w:object>
      </w:r>
      <w:r w:rsidRPr="009903E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9903EF">
        <w:rPr>
          <w:rFonts w:ascii="Times New Roman" w:hAnsi="Times New Roman" w:cs="Times New Roman"/>
          <w:bCs/>
          <w:sz w:val="24"/>
          <w:szCs w:val="24"/>
        </w:rPr>
        <w:t xml:space="preserve">khi </w:t>
      </w:r>
      <w:proofErr w:type="gramEnd"/>
      <w:r w:rsidRPr="009903EF">
        <w:rPr>
          <w:rFonts w:ascii="Times New Roman" w:hAnsi="Times New Roman" w:cs="Times New Roman"/>
          <w:position w:val="-10"/>
          <w:sz w:val="24"/>
          <w:szCs w:val="24"/>
        </w:rPr>
        <w:object w:dxaOrig="1155" w:dyaOrig="345" w14:anchorId="3899C8B8">
          <v:shape id="_x0000_i1176" type="#_x0000_t75" style="width:57.75pt;height:17.25pt" o:ole="">
            <v:imagedata r:id="rId302" o:title=""/>
          </v:shape>
          <o:OLEObject Type="Embed" ProgID="Equation.DSMT4" ShapeID="_x0000_i1176" DrawAspect="Content" ObjectID="_1798645535" r:id="rId303"/>
        </w:object>
      </w:r>
      <w:r w:rsidRPr="009903EF">
        <w:rPr>
          <w:rFonts w:ascii="Times New Roman" w:hAnsi="Times New Roman" w:cs="Times New Roman"/>
          <w:bCs/>
          <w:sz w:val="24"/>
          <w:szCs w:val="24"/>
        </w:rPr>
        <w:t>.</w:t>
      </w:r>
    </w:p>
    <w:p w14:paraId="361737B4" w14:textId="02160BB5" w:rsidR="009903EF" w:rsidRDefault="009903EF" w:rsidP="009903EF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5</w:t>
      </w:r>
      <w:proofErr w:type="gramStart"/>
      <w:r>
        <w:rPr>
          <w:b/>
        </w:rPr>
        <w:t>,8</w:t>
      </w:r>
      <w:proofErr w:type="gramEnd"/>
    </w:p>
    <w:p w14:paraId="63FF2FAB" w14:textId="77777777" w:rsidR="003D1BEA" w:rsidRPr="009903EF" w:rsidRDefault="009B4568" w:rsidP="009903EF">
      <w:pPr>
        <w:pStyle w:val="Normal53"/>
        <w:spacing w:line="20" w:lineRule="atLeast"/>
        <w:jc w:val="both"/>
      </w:pPr>
      <w:r w:rsidRPr="009903EF">
        <w:rPr>
          <w:b/>
        </w:rPr>
        <w:t xml:space="preserve">Câu 4: </w:t>
      </w:r>
      <w:r w:rsidRPr="009903EF">
        <w:t xml:space="preserve">Cho đường </w:t>
      </w:r>
      <w:proofErr w:type="gramStart"/>
      <w:r w:rsidRPr="009903EF">
        <w:t xml:space="preserve">tròn </w:t>
      </w:r>
      <w:proofErr w:type="gramEnd"/>
      <w:r w:rsidRPr="009903EF">
        <w:rPr>
          <w:position w:val="-14"/>
        </w:rPr>
        <w:object w:dxaOrig="1170" w:dyaOrig="420" w14:anchorId="3D1B3A56">
          <v:shape id="_x0000_i1111" type="#_x0000_t75" style="width:58.5pt;height:21pt" o:ole="">
            <v:imagedata r:id="rId304" o:title=""/>
          </v:shape>
          <o:OLEObject Type="Embed" ProgID="Equation.DSMT4" ShapeID="_x0000_i1111" DrawAspect="Content" ObjectID="_1798645536" r:id="rId305"/>
        </w:object>
      </w:r>
      <w:r w:rsidRPr="009903EF">
        <w:t xml:space="preserve">. Dây </w:t>
      </w:r>
      <w:r w:rsidRPr="009903EF">
        <w:rPr>
          <w:position w:val="-4"/>
        </w:rPr>
        <w:object w:dxaOrig="420" w:dyaOrig="270" w14:anchorId="5899BBD3">
          <v:shape id="_x0000_i1112" type="#_x0000_t75" style="width:21pt;height:13.5pt" o:ole="">
            <v:imagedata r:id="rId306" o:title=""/>
          </v:shape>
          <o:OLEObject Type="Embed" ProgID="Equation.DSMT4" ShapeID="_x0000_i1112" DrawAspect="Content" ObjectID="_1798645537" r:id="rId307"/>
        </w:object>
      </w:r>
      <w:r w:rsidRPr="009903EF">
        <w:t xml:space="preserve"> và </w:t>
      </w:r>
      <w:r w:rsidRPr="009903EF">
        <w:rPr>
          <w:position w:val="-6"/>
        </w:rPr>
        <w:object w:dxaOrig="420" w:dyaOrig="285" w14:anchorId="1CC76B8A">
          <v:shape id="_x0000_i1113" type="#_x0000_t75" style="width:21pt;height:14.25pt" o:ole="">
            <v:imagedata r:id="rId308" o:title=""/>
          </v:shape>
          <o:OLEObject Type="Embed" ProgID="Equation.DSMT4" ShapeID="_x0000_i1113" DrawAspect="Content" ObjectID="_1798645538" r:id="rId309"/>
        </w:object>
      </w:r>
      <w:r w:rsidRPr="009903EF">
        <w:t xml:space="preserve"> so</w:t>
      </w:r>
      <w:r w:rsidRPr="009903EF">
        <w:t xml:space="preserve">ng song, có độ dài lần lượt là </w:t>
      </w:r>
      <w:r w:rsidRPr="009903EF">
        <w:rPr>
          <w:position w:val="-6"/>
        </w:rPr>
        <w:object w:dxaOrig="720" w:dyaOrig="285" w14:anchorId="29755777">
          <v:shape id="_x0000_i1114" type="#_x0000_t75" style="width:36pt;height:14.25pt" o:ole="">
            <v:imagedata r:id="rId310" o:title=""/>
          </v:shape>
          <o:OLEObject Type="Embed" ProgID="Equation.DSMT4" ShapeID="_x0000_i1114" DrawAspect="Content" ObjectID="_1798645539" r:id="rId311"/>
        </w:object>
      </w:r>
      <w:r w:rsidRPr="009903EF">
        <w:t xml:space="preserve"> </w:t>
      </w:r>
      <w:proofErr w:type="gramStart"/>
      <w:r w:rsidRPr="009903EF">
        <w:t xml:space="preserve">và </w:t>
      </w:r>
      <w:proofErr w:type="gramEnd"/>
      <w:r w:rsidRPr="009903EF">
        <w:rPr>
          <w:position w:val="-6"/>
        </w:rPr>
        <w:object w:dxaOrig="720" w:dyaOrig="285" w14:anchorId="15A92AE7">
          <v:shape id="_x0000_i1115" type="#_x0000_t75" style="width:36pt;height:14.25pt" o:ole="">
            <v:imagedata r:id="rId312" o:title=""/>
          </v:shape>
          <o:OLEObject Type="Embed" ProgID="Equation.DSMT4" ShapeID="_x0000_i1115" DrawAspect="Content" ObjectID="_1798645540" r:id="rId313"/>
        </w:object>
      </w:r>
      <w:r w:rsidRPr="009903EF">
        <w:t>. Tính khoảng cách giữa hai dây là:</w:t>
      </w:r>
    </w:p>
    <w:p w14:paraId="2C44E7EB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6A81FAB6" w14:textId="77777777" w:rsidR="009903EF" w:rsidRPr="009903EF" w:rsidRDefault="009903EF" w:rsidP="009903EF">
      <w:pPr>
        <w:pStyle w:val="Normal75"/>
        <w:spacing w:line="20" w:lineRule="atLeast"/>
      </w:pPr>
      <w:r w:rsidRPr="009903EF">
        <w:rPr>
          <w:noProof/>
        </w:rPr>
        <w:drawing>
          <wp:inline distT="0" distB="0" distL="0" distR="0" wp14:anchorId="681BFE6D" wp14:editId="14FC918A">
            <wp:extent cx="1496221" cy="1443164"/>
            <wp:effectExtent l="0" t="0" r="8890" b="508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500820" cy="144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BF7E1" w14:textId="77777777" w:rsidR="009903EF" w:rsidRPr="009903EF" w:rsidRDefault="009903EF" w:rsidP="009903EF">
      <w:pPr>
        <w:pStyle w:val="Normal76"/>
        <w:spacing w:line="20" w:lineRule="atLeast"/>
      </w:pPr>
      <w:r w:rsidRPr="009903EF">
        <w:t xml:space="preserve">Kẻ đường thẳng qua </w:t>
      </w:r>
      <w:r w:rsidRPr="009903EF">
        <w:rPr>
          <w:position w:val="-6"/>
        </w:rPr>
        <w:object w:dxaOrig="270" w:dyaOrig="285" w14:anchorId="310AD51D">
          <v:shape id="_x0000_i1177" type="#_x0000_t75" style="width:13.5pt;height:14.25pt" o:ole="">
            <v:imagedata r:id="rId315" o:title=""/>
          </v:shape>
          <o:OLEObject Type="Embed" ProgID="Equation.DSMT4" ShapeID="_x0000_i1177" DrawAspect="Content" ObjectID="_1798645541" r:id="rId316"/>
        </w:object>
      </w:r>
      <w:r w:rsidRPr="009903EF">
        <w:t xml:space="preserve"> vuông góc với </w:t>
      </w:r>
      <w:r w:rsidRPr="009903EF">
        <w:rPr>
          <w:position w:val="-6"/>
        </w:rPr>
        <w:object w:dxaOrig="420" w:dyaOrig="285" w14:anchorId="079E8F08">
          <v:shape id="_x0000_i1178" type="#_x0000_t75" style="width:21pt;height:14.25pt" o:ole="">
            <v:imagedata r:id="rId317" o:title=""/>
          </v:shape>
          <o:OLEObject Type="Embed" ProgID="Equation.DSMT4" ShapeID="_x0000_i1178" DrawAspect="Content" ObjectID="_1798645542" r:id="rId318"/>
        </w:object>
      </w:r>
      <w:r w:rsidRPr="009903EF">
        <w:t xml:space="preserve"> tại </w:t>
      </w:r>
      <w:r w:rsidRPr="009903EF">
        <w:rPr>
          <w:position w:val="-4"/>
        </w:rPr>
        <w:object w:dxaOrig="240" w:dyaOrig="270" w14:anchorId="68E1E30C">
          <v:shape id="_x0000_i1179" type="#_x0000_t75" style="width:12pt;height:13.5pt" o:ole="">
            <v:imagedata r:id="rId319" o:title=""/>
          </v:shape>
          <o:OLEObject Type="Embed" ProgID="Equation.DSMT4" ShapeID="_x0000_i1179" DrawAspect="Content" ObjectID="_1798645543" r:id="rId320"/>
        </w:object>
      </w:r>
      <w:r w:rsidRPr="009903EF">
        <w:t xml:space="preserve"> và cắt </w:t>
      </w:r>
      <w:r w:rsidRPr="009903EF">
        <w:rPr>
          <w:position w:val="-4"/>
        </w:rPr>
        <w:object w:dxaOrig="420" w:dyaOrig="270" w14:anchorId="3CD02597">
          <v:shape id="_x0000_i1180" type="#_x0000_t75" style="width:21pt;height:13.5pt" o:ole="">
            <v:imagedata r:id="rId321" o:title=""/>
          </v:shape>
          <o:OLEObject Type="Embed" ProgID="Equation.DSMT4" ShapeID="_x0000_i1180" DrawAspect="Content" ObjectID="_1798645544" r:id="rId322"/>
        </w:object>
      </w:r>
      <w:r w:rsidRPr="009903EF">
        <w:t xml:space="preserve"> tại </w:t>
      </w:r>
      <w:r w:rsidRPr="009903EF">
        <w:rPr>
          <w:position w:val="-4"/>
        </w:rPr>
        <w:object w:dxaOrig="225" w:dyaOrig="270" w14:anchorId="183EF0B8">
          <v:shape id="_x0000_i1181" type="#_x0000_t75" style="width:11.25pt;height:13.5pt" o:ole="">
            <v:imagedata r:id="rId323" o:title=""/>
          </v:shape>
          <o:OLEObject Type="Embed" ProgID="Equation.DSMT4" ShapeID="_x0000_i1181" DrawAspect="Content" ObjectID="_1798645545" r:id="rId324"/>
        </w:object>
      </w:r>
      <w:r w:rsidRPr="009903EF">
        <w:t xml:space="preserve"> thì </w:t>
      </w:r>
      <w:r w:rsidRPr="009903EF">
        <w:rPr>
          <w:position w:val="-4"/>
        </w:rPr>
        <w:object w:dxaOrig="1020" w:dyaOrig="270" w14:anchorId="41A574AC">
          <v:shape id="_x0000_i1182" type="#_x0000_t75" style="width:51pt;height:13.5pt" o:ole="">
            <v:imagedata r:id="rId325" o:title=""/>
          </v:shape>
          <o:OLEObject Type="Embed" ProgID="Equation.DSMT4" ShapeID="_x0000_i1182" DrawAspect="Content" ObjectID="_1798645546" r:id="rId326"/>
        </w:object>
      </w:r>
      <w:r w:rsidRPr="009903EF">
        <w:t xml:space="preserve"> </w:t>
      </w:r>
      <w:proofErr w:type="gramStart"/>
      <w:r w:rsidRPr="009903EF">
        <w:t xml:space="preserve">vì </w:t>
      </w:r>
      <w:proofErr w:type="gramEnd"/>
      <w:r w:rsidRPr="009903EF">
        <w:rPr>
          <w:position w:val="-6"/>
        </w:rPr>
        <w:object w:dxaOrig="1065" w:dyaOrig="300" w14:anchorId="0379BC4F">
          <v:shape id="_x0000_i1183" type="#_x0000_t75" style="width:53.25pt;height:15pt" o:ole="">
            <v:imagedata r:id="rId327" o:title=""/>
          </v:shape>
          <o:OLEObject Type="Embed" ProgID="Equation.DSMT4" ShapeID="_x0000_i1183" DrawAspect="Content" ObjectID="_1798645547" r:id="rId328"/>
        </w:object>
      </w:r>
      <w:r w:rsidRPr="009903EF">
        <w:t>.</w:t>
      </w:r>
    </w:p>
    <w:p w14:paraId="09E12B76" w14:textId="77777777" w:rsidR="009903EF" w:rsidRPr="009903EF" w:rsidRDefault="009903EF" w:rsidP="009903EF">
      <w:pPr>
        <w:pStyle w:val="Normal77"/>
        <w:spacing w:line="20" w:lineRule="atLeast"/>
      </w:pPr>
      <w:r w:rsidRPr="009903EF">
        <w:rPr>
          <w:position w:val="-4"/>
        </w:rPr>
        <w:object w:dxaOrig="240" w:dyaOrig="270" w14:anchorId="7039E3A9">
          <v:shape id="_x0000_i1184" type="#_x0000_t75" style="width:12pt;height:13.5pt" o:ole="">
            <v:imagedata r:id="rId329" o:title=""/>
          </v:shape>
          <o:OLEObject Type="Embed" ProgID="Equation.DSMT4" ShapeID="_x0000_i1184" DrawAspect="Content" ObjectID="_1798645548" r:id="rId330"/>
        </w:object>
      </w:r>
      <w:r w:rsidRPr="009903EF">
        <w:t xml:space="preserve"> </w:t>
      </w:r>
      <w:proofErr w:type="gramStart"/>
      <w:r w:rsidRPr="009903EF">
        <w:t>là</w:t>
      </w:r>
      <w:proofErr w:type="gramEnd"/>
      <w:r w:rsidRPr="009903EF">
        <w:t xml:space="preserve"> trung điểm </w:t>
      </w:r>
      <w:r w:rsidRPr="009903EF">
        <w:rPr>
          <w:position w:val="-6"/>
        </w:rPr>
        <w:object w:dxaOrig="420" w:dyaOrig="285" w14:anchorId="77DFB6BD">
          <v:shape id="_x0000_i1185" type="#_x0000_t75" style="width:21pt;height:14.25pt" o:ole="">
            <v:imagedata r:id="rId331" o:title=""/>
          </v:shape>
          <o:OLEObject Type="Embed" ProgID="Equation.DSMT4" ShapeID="_x0000_i1185" DrawAspect="Content" ObjectID="_1798645549" r:id="rId332"/>
        </w:object>
      </w:r>
      <w:r w:rsidRPr="009903EF">
        <w:t xml:space="preserve"> và </w:t>
      </w:r>
      <w:r w:rsidRPr="009903EF">
        <w:rPr>
          <w:position w:val="-4"/>
        </w:rPr>
        <w:object w:dxaOrig="225" w:dyaOrig="270" w14:anchorId="5C7263AC">
          <v:shape id="_x0000_i1186" type="#_x0000_t75" style="width:11.25pt;height:13.5pt" o:ole="">
            <v:imagedata r:id="rId333" o:title=""/>
          </v:shape>
          <o:OLEObject Type="Embed" ProgID="Equation.DSMT4" ShapeID="_x0000_i1186" DrawAspect="Content" ObjectID="_1798645550" r:id="rId334"/>
        </w:object>
      </w:r>
      <w:r w:rsidRPr="009903EF">
        <w:t xml:space="preserve"> là trung điểm </w:t>
      </w:r>
      <w:r w:rsidRPr="009903EF">
        <w:rPr>
          <w:position w:val="-4"/>
        </w:rPr>
        <w:object w:dxaOrig="420" w:dyaOrig="270" w14:anchorId="2B66B6CB">
          <v:shape id="_x0000_i1187" type="#_x0000_t75" style="width:21pt;height:13.5pt" o:ole="">
            <v:imagedata r:id="rId335" o:title=""/>
          </v:shape>
          <o:OLEObject Type="Embed" ProgID="Equation.DSMT4" ShapeID="_x0000_i1187" DrawAspect="Content" ObjectID="_1798645551" r:id="rId336"/>
        </w:object>
      </w:r>
      <w:r w:rsidRPr="009903EF">
        <w:t xml:space="preserve"> </w:t>
      </w:r>
    </w:p>
    <w:p w14:paraId="1E4D149A" w14:textId="77777777" w:rsidR="009903EF" w:rsidRPr="009903EF" w:rsidRDefault="009903EF" w:rsidP="009903EF">
      <w:pPr>
        <w:pStyle w:val="Normal78"/>
        <w:spacing w:line="20" w:lineRule="atLeast"/>
      </w:pPr>
      <w:proofErr w:type="gramStart"/>
      <w:r w:rsidRPr="009903EF">
        <w:t xml:space="preserve">Nên </w:t>
      </w:r>
      <w:proofErr w:type="gramEnd"/>
      <w:r w:rsidRPr="009903EF">
        <w:rPr>
          <w:position w:val="-10"/>
        </w:rPr>
        <w:object w:dxaOrig="4442" w:dyaOrig="315" w14:anchorId="1E7F6682">
          <v:shape id="_x0000_i1188" type="#_x0000_t75" style="width:222pt;height:15.75pt" o:ole="">
            <v:imagedata r:id="rId337" o:title=""/>
          </v:shape>
          <o:OLEObject Type="Embed" ProgID="Equation.DSMT4" ShapeID="_x0000_i1188" DrawAspect="Content" ObjectID="_1798645552" r:id="rId338"/>
        </w:object>
      </w:r>
      <w:r w:rsidRPr="009903EF">
        <w:t>.</w:t>
      </w:r>
    </w:p>
    <w:p w14:paraId="0E1C1D68" w14:textId="77777777" w:rsidR="009903EF" w:rsidRPr="009903EF" w:rsidRDefault="009903EF" w:rsidP="009903EF">
      <w:pPr>
        <w:pStyle w:val="Normal79"/>
        <w:spacing w:line="20" w:lineRule="atLeast"/>
      </w:pPr>
      <w:r w:rsidRPr="009903EF">
        <w:t xml:space="preserve">Áp dụng định lý Pytago cho tam giác vuông </w:t>
      </w:r>
      <w:r w:rsidRPr="009903EF">
        <w:rPr>
          <w:position w:val="-6"/>
        </w:rPr>
        <w:object w:dxaOrig="600" w:dyaOrig="285" w14:anchorId="188C5E20">
          <v:shape id="_x0000_i1189" type="#_x0000_t75" style="width:30pt;height:14.25pt" o:ole="">
            <v:imagedata r:id="rId339" o:title=""/>
          </v:shape>
          <o:OLEObject Type="Embed" ProgID="Equation.DSMT4" ShapeID="_x0000_i1189" DrawAspect="Content" ObjectID="_1798645553" r:id="rId340"/>
        </w:object>
      </w:r>
      <w:r w:rsidRPr="009903EF">
        <w:t xml:space="preserve"> ta được </w:t>
      </w:r>
    </w:p>
    <w:p w14:paraId="67A0E0DE" w14:textId="77777777" w:rsidR="009903EF" w:rsidRPr="009903EF" w:rsidRDefault="009903EF" w:rsidP="009903EF">
      <w:pPr>
        <w:pStyle w:val="Normal80"/>
        <w:spacing w:line="20" w:lineRule="atLeast"/>
      </w:pPr>
      <w:r w:rsidRPr="009903EF">
        <w:rPr>
          <w:position w:val="-6"/>
        </w:rPr>
        <w:object w:dxaOrig="1200" w:dyaOrig="285" w14:anchorId="5C039D62">
          <v:shape id="_x0000_i1190" type="#_x0000_t75" style="width:60pt;height:14.25pt" o:ole="">
            <v:imagedata r:id="rId341" o:title=""/>
          </v:shape>
          <o:OLEObject Type="Embed" ProgID="Equation.DSMT4" ShapeID="_x0000_i1190" DrawAspect="Content" ObjectID="_1798645554" r:id="rId342"/>
        </w:object>
      </w:r>
    </w:p>
    <w:p w14:paraId="21DF866F" w14:textId="77777777" w:rsidR="009903EF" w:rsidRPr="009903EF" w:rsidRDefault="009903EF" w:rsidP="009903EF">
      <w:pPr>
        <w:pStyle w:val="Normal81"/>
        <w:spacing w:line="20" w:lineRule="atLeast"/>
      </w:pPr>
      <w:r w:rsidRPr="009903EF">
        <w:t xml:space="preserve">Áp dụng định lí Pytago cho tam giác vuông </w:t>
      </w:r>
      <w:r w:rsidRPr="009903EF">
        <w:rPr>
          <w:position w:val="-6"/>
        </w:rPr>
        <w:object w:dxaOrig="570" w:dyaOrig="285" w14:anchorId="11B99571">
          <v:shape id="_x0000_i1191" type="#_x0000_t75" style="width:28.5pt;height:14.25pt" o:ole="">
            <v:imagedata r:id="rId343" o:title=""/>
          </v:shape>
          <o:OLEObject Type="Embed" ProgID="Equation.DSMT4" ShapeID="_x0000_i1191" DrawAspect="Content" ObjectID="_1798645555" r:id="rId344"/>
        </w:object>
      </w:r>
      <w:r w:rsidRPr="009903EF">
        <w:t xml:space="preserve"> ta được </w:t>
      </w:r>
      <w:r w:rsidRPr="009903EF">
        <w:rPr>
          <w:position w:val="-6"/>
        </w:rPr>
        <w:object w:dxaOrig="1170" w:dyaOrig="285" w14:anchorId="17A6C58D">
          <v:shape id="_x0000_i1192" type="#_x0000_t75" style="width:58.5pt;height:14.25pt" o:ole="">
            <v:imagedata r:id="rId345" o:title=""/>
          </v:shape>
          <o:OLEObject Type="Embed" ProgID="Equation.DSMT4" ShapeID="_x0000_i1192" DrawAspect="Content" ObjectID="_1798645556" r:id="rId346"/>
        </w:object>
      </w:r>
    </w:p>
    <w:p w14:paraId="17350560" w14:textId="77777777" w:rsidR="009903EF" w:rsidRPr="009903EF" w:rsidRDefault="009903EF" w:rsidP="009903EF">
      <w:pPr>
        <w:pStyle w:val="Normal82"/>
        <w:spacing w:line="20" w:lineRule="atLeast"/>
      </w:pPr>
      <w:r w:rsidRPr="009903EF">
        <w:t xml:space="preserve">Vậy khoảng cách giữa hai dây </w:t>
      </w:r>
      <w:proofErr w:type="gramStart"/>
      <w:r w:rsidRPr="009903EF">
        <w:t xml:space="preserve">là </w:t>
      </w:r>
      <w:proofErr w:type="gramEnd"/>
      <w:r w:rsidRPr="009903EF">
        <w:rPr>
          <w:position w:val="-6"/>
        </w:rPr>
        <w:object w:dxaOrig="2445" w:dyaOrig="285" w14:anchorId="73F58038">
          <v:shape id="_x0000_i1193" type="#_x0000_t75" style="width:122.25pt;height:14.25pt" o:ole="">
            <v:imagedata r:id="rId347" o:title=""/>
          </v:shape>
          <o:OLEObject Type="Embed" ProgID="Equation.DSMT4" ShapeID="_x0000_i1193" DrawAspect="Content" ObjectID="_1798645557" r:id="rId348"/>
        </w:object>
      </w:r>
      <w:r w:rsidRPr="009903EF">
        <w:t>.</w:t>
      </w:r>
    </w:p>
    <w:p w14:paraId="33C0C05E" w14:textId="38680ADD" w:rsidR="009903EF" w:rsidRDefault="009903EF" w:rsidP="009903EF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4</w:t>
      </w:r>
    </w:p>
    <w:p w14:paraId="4FD4B0B3" w14:textId="77777777" w:rsidR="003D1BEA" w:rsidRPr="009903EF" w:rsidRDefault="009B4568" w:rsidP="009903EF">
      <w:pPr>
        <w:pStyle w:val="NoSpacing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Cho đư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tròn tâm O, đư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kính AB = 2R, M là đi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ể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m tu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ỳ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ý trên đư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tròn. Trên n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ử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a m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ặ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t ph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ẳ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b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là đư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th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ẳ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AB ch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ứ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a đi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ể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m M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k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ẻ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hai tia ti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ế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p tuy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ế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 Ax, By v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ớ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i đư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ờ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g tròn. Qua M k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ẻ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ti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ế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p tuy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ế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 th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ứ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3 l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ầ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n lư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ợ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t c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ắ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t Ax, By t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ạ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>i C và D,</w:t>
      </w:r>
      <w:r w:rsidRPr="009903EF">
        <w:rPr>
          <w:rFonts w:ascii="Times New Roman" w:hAnsi="Times New Roman" w:cs="Times New Roman"/>
          <w:sz w:val="24"/>
          <w:szCs w:val="24"/>
        </w:rPr>
        <w:t xml:space="preserve"> OC c</w:t>
      </w:r>
      <w:r w:rsidRPr="009903EF">
        <w:rPr>
          <w:rFonts w:ascii="Times New Roman" w:hAnsi="Times New Roman" w:cs="Times New Roman"/>
          <w:sz w:val="24"/>
          <w:szCs w:val="24"/>
        </w:rPr>
        <w:t>ắ</w:t>
      </w:r>
      <w:r w:rsidRPr="009903EF">
        <w:rPr>
          <w:rFonts w:ascii="Times New Roman" w:hAnsi="Times New Roman" w:cs="Times New Roman"/>
          <w:sz w:val="24"/>
          <w:szCs w:val="24"/>
        </w:rPr>
        <w:t>t AM t</w:t>
      </w:r>
      <w:r w:rsidRPr="009903EF">
        <w:rPr>
          <w:rFonts w:ascii="Times New Roman" w:hAnsi="Times New Roman" w:cs="Times New Roman"/>
          <w:sz w:val="24"/>
          <w:szCs w:val="24"/>
        </w:rPr>
        <w:t>ạ</w:t>
      </w:r>
      <w:r w:rsidRPr="009903EF">
        <w:rPr>
          <w:rFonts w:ascii="Times New Roman" w:hAnsi="Times New Roman" w:cs="Times New Roman"/>
          <w:sz w:val="24"/>
          <w:szCs w:val="24"/>
        </w:rPr>
        <w:t>i E, OD c</w:t>
      </w:r>
      <w:r w:rsidRPr="009903EF">
        <w:rPr>
          <w:rFonts w:ascii="Times New Roman" w:hAnsi="Times New Roman" w:cs="Times New Roman"/>
          <w:sz w:val="24"/>
          <w:szCs w:val="24"/>
        </w:rPr>
        <w:t>ắ</w:t>
      </w:r>
      <w:r w:rsidRPr="009903EF">
        <w:rPr>
          <w:rFonts w:ascii="Times New Roman" w:hAnsi="Times New Roman" w:cs="Times New Roman"/>
          <w:sz w:val="24"/>
          <w:szCs w:val="24"/>
        </w:rPr>
        <w:t>t BM t</w:t>
      </w:r>
      <w:r w:rsidRPr="009903EF">
        <w:rPr>
          <w:rFonts w:ascii="Times New Roman" w:hAnsi="Times New Roman" w:cs="Times New Roman"/>
          <w:sz w:val="24"/>
          <w:szCs w:val="24"/>
        </w:rPr>
        <w:t>ạ</w:t>
      </w:r>
      <w:r w:rsidRPr="009903EF">
        <w:rPr>
          <w:rFonts w:ascii="Times New Roman" w:hAnsi="Times New Roman" w:cs="Times New Roman"/>
          <w:sz w:val="24"/>
          <w:szCs w:val="24"/>
        </w:rPr>
        <w:t>i F.</w:t>
      </w:r>
      <w:r w:rsidRPr="009903E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903EF">
        <w:rPr>
          <w:rFonts w:ascii="Times New Roman" w:hAnsi="Times New Roman" w:cs="Times New Roman"/>
          <w:sz w:val="24"/>
          <w:szCs w:val="24"/>
        </w:rPr>
        <w:t>Tính t</w:t>
      </w:r>
      <w:r w:rsidRPr="009903EF">
        <w:rPr>
          <w:rFonts w:ascii="Times New Roman" w:hAnsi="Times New Roman" w:cs="Times New Roman"/>
          <w:sz w:val="24"/>
          <w:szCs w:val="24"/>
        </w:rPr>
        <w:t>ỉ</w:t>
      </w:r>
      <w:r w:rsidRPr="009903EF">
        <w:rPr>
          <w:rFonts w:ascii="Times New Roman" w:hAnsi="Times New Roman" w:cs="Times New Roman"/>
          <w:sz w:val="24"/>
          <w:szCs w:val="24"/>
        </w:rPr>
        <w:t xml:space="preserve"> s</w:t>
      </w:r>
      <w:r w:rsidRPr="009903EF">
        <w:rPr>
          <w:rFonts w:ascii="Times New Roman" w:hAnsi="Times New Roman" w:cs="Times New Roman"/>
          <w:sz w:val="24"/>
          <w:szCs w:val="24"/>
        </w:rPr>
        <w:t>ố</w:t>
      </w:r>
      <w:r w:rsidRPr="009903EF">
        <w:rPr>
          <w:rFonts w:ascii="Times New Roman" w:hAnsi="Times New Roman" w:cs="Times New Roman"/>
          <w:sz w:val="24"/>
          <w:szCs w:val="24"/>
        </w:rPr>
        <w:t xml:space="preserve"> c</w:t>
      </w:r>
      <w:r w:rsidRPr="009903EF">
        <w:rPr>
          <w:rFonts w:ascii="Times New Roman" w:hAnsi="Times New Roman" w:cs="Times New Roman"/>
          <w:sz w:val="24"/>
          <w:szCs w:val="24"/>
        </w:rPr>
        <w:t>ủ</w:t>
      </w:r>
      <w:r w:rsidRPr="009903EF">
        <w:rPr>
          <w:rFonts w:ascii="Times New Roman" w:hAnsi="Times New Roman" w:cs="Times New Roman"/>
          <w:sz w:val="24"/>
          <w:szCs w:val="24"/>
        </w:rPr>
        <w:t>a hai đo</w:t>
      </w:r>
      <w:r w:rsidRPr="009903EF">
        <w:rPr>
          <w:rFonts w:ascii="Times New Roman" w:hAnsi="Times New Roman" w:cs="Times New Roman"/>
          <w:sz w:val="24"/>
          <w:szCs w:val="24"/>
        </w:rPr>
        <w:t>ạ</w:t>
      </w:r>
      <w:r w:rsidRPr="009903EF">
        <w:rPr>
          <w:rFonts w:ascii="Times New Roman" w:hAnsi="Times New Roman" w:cs="Times New Roman"/>
          <w:sz w:val="24"/>
          <w:szCs w:val="24"/>
        </w:rPr>
        <w:t>n th</w:t>
      </w:r>
      <w:r w:rsidRPr="009903EF">
        <w:rPr>
          <w:rFonts w:ascii="Times New Roman" w:hAnsi="Times New Roman" w:cs="Times New Roman"/>
          <w:sz w:val="24"/>
          <w:szCs w:val="24"/>
        </w:rPr>
        <w:t>ẳ</w:t>
      </w:r>
      <w:r w:rsidRPr="009903EF">
        <w:rPr>
          <w:rFonts w:ascii="Times New Roman" w:hAnsi="Times New Roman" w:cs="Times New Roman"/>
          <w:sz w:val="24"/>
          <w:szCs w:val="24"/>
        </w:rPr>
        <w:t>ng OM và EF.</w:t>
      </w:r>
    </w:p>
    <w:p w14:paraId="164F4B92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lastRenderedPageBreak/>
        <w:t xml:space="preserve">Lời giải: </w:t>
      </w:r>
    </w:p>
    <w:p w14:paraId="7B12EEB6" w14:textId="77777777" w:rsidR="009903EF" w:rsidRPr="009903EF" w:rsidRDefault="009903EF" w:rsidP="009903EF">
      <w:pPr>
        <w:pStyle w:val="NoSpacing8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67BF29" wp14:editId="1B1D3BAC">
            <wp:extent cx="1836752" cy="22554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459033" name="Picture 31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477" cy="227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CB1AF" w14:textId="77777777" w:rsidR="009903EF" w:rsidRPr="009903EF" w:rsidRDefault="009903EF" w:rsidP="009903EF">
      <w:pPr>
        <w:pStyle w:val="NoSpacing83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903EF">
        <w:rPr>
          <w:rFonts w:ascii="Times New Roman" w:hAnsi="Times New Roman" w:cs="Times New Roman"/>
          <w:sz w:val="24"/>
          <w:szCs w:val="24"/>
          <w:lang w:val="fr-FR"/>
        </w:rPr>
        <w:t>Ta có : AC = CM (tính chất tiếp tuyến cắt nhau)</w:t>
      </w:r>
    </w:p>
    <w:p w14:paraId="1F1939E7" w14:textId="77777777" w:rsidR="009903EF" w:rsidRPr="009903EF" w:rsidRDefault="009903EF" w:rsidP="009903EF">
      <w:pPr>
        <w:pStyle w:val="NoSpacing8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 xml:space="preserve">             OA = OM = R </w:t>
      </w:r>
    </w:p>
    <w:p w14:paraId="25CF16A8" w14:textId="77777777" w:rsidR="009903EF" w:rsidRPr="009903EF" w:rsidRDefault="009903EF" w:rsidP="009903EF">
      <w:pPr>
        <w:pStyle w:val="NoSpacing8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903EF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9903EF">
        <w:rPr>
          <w:rFonts w:ascii="Times New Roman" w:hAnsi="Times New Roman" w:cs="Times New Roman"/>
          <w:sz w:val="24"/>
          <w:szCs w:val="24"/>
        </w:rPr>
        <w:t xml:space="preserve"> OC là đường trung trực của AM, mà OC cắt AM tại E </w:t>
      </w:r>
    </w:p>
    <w:p w14:paraId="14A4E64D" w14:textId="77777777" w:rsidR="009903EF" w:rsidRPr="009903EF" w:rsidRDefault="009903EF" w:rsidP="009903EF">
      <w:pPr>
        <w:pStyle w:val="NoSpacing8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Suy ra E là trung điểm của AM (1)</w:t>
      </w:r>
    </w:p>
    <w:p w14:paraId="1523E574" w14:textId="77777777" w:rsidR="009903EF" w:rsidRPr="009903EF" w:rsidRDefault="009903EF" w:rsidP="009903EF">
      <w:pPr>
        <w:pStyle w:val="NoSpacing87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903EF">
        <w:rPr>
          <w:rFonts w:ascii="Times New Roman" w:hAnsi="Times New Roman" w:cs="Times New Roman"/>
          <w:sz w:val="24"/>
          <w:szCs w:val="24"/>
          <w:lang w:val="fr-FR"/>
        </w:rPr>
        <w:t>Ta có : BD = MD (tính chất tiếp tuyến cắt nhau)</w:t>
      </w:r>
    </w:p>
    <w:p w14:paraId="1D263F93" w14:textId="77777777" w:rsidR="009903EF" w:rsidRPr="009903EF" w:rsidRDefault="009903EF" w:rsidP="009903EF">
      <w:pPr>
        <w:pStyle w:val="NoSpacing8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 xml:space="preserve">OB = OM = R </w:t>
      </w:r>
    </w:p>
    <w:p w14:paraId="5F61B93A" w14:textId="77777777" w:rsidR="009903EF" w:rsidRPr="009903EF" w:rsidRDefault="009903EF" w:rsidP="009903EF">
      <w:pPr>
        <w:pStyle w:val="NoSpacing8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903EF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9903EF">
        <w:rPr>
          <w:rFonts w:ascii="Times New Roman" w:hAnsi="Times New Roman" w:cs="Times New Roman"/>
          <w:sz w:val="24"/>
          <w:szCs w:val="24"/>
        </w:rPr>
        <w:t xml:space="preserve"> OD là đường trung trực của BM, mà OD cắt BM tại F</w:t>
      </w:r>
    </w:p>
    <w:p w14:paraId="430BC335" w14:textId="77777777" w:rsidR="009903EF" w:rsidRPr="009903EF" w:rsidRDefault="009903EF" w:rsidP="009903EF">
      <w:pPr>
        <w:pStyle w:val="NoSpacing9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Suy ra F là trung điểm của BM (2)</w:t>
      </w:r>
    </w:p>
    <w:p w14:paraId="354C99A1" w14:textId="77777777" w:rsidR="009903EF" w:rsidRPr="009903EF" w:rsidRDefault="009903EF" w:rsidP="009903EF">
      <w:pPr>
        <w:pStyle w:val="NoSpacing9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Từ (1), (2) suy ra EF là đường trung bình của tam giác MAB nên AB = 2EF</w:t>
      </w:r>
    </w:p>
    <w:p w14:paraId="56AE7301" w14:textId="77777777" w:rsidR="009903EF" w:rsidRPr="009903EF" w:rsidRDefault="009903EF" w:rsidP="009903EF">
      <w:pPr>
        <w:pStyle w:val="NoSpacing9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Mà AB = 2R, OM = R nên AB = 2OM</w:t>
      </w:r>
    </w:p>
    <w:p w14:paraId="7D7ECC12" w14:textId="77777777" w:rsidR="009903EF" w:rsidRPr="009903EF" w:rsidRDefault="009903EF" w:rsidP="009903EF">
      <w:pPr>
        <w:pStyle w:val="NoSpacing9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Do đó EF = OM hay tỉ số của hai đoạn thẳng OM và EF bằng 1.</w:t>
      </w:r>
    </w:p>
    <w:p w14:paraId="04A0B709" w14:textId="4B86FCAA" w:rsidR="009903EF" w:rsidRDefault="009903EF" w:rsidP="009903EF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</w:p>
    <w:p w14:paraId="2D8BAD5A" w14:textId="77777777" w:rsidR="00DB40EF" w:rsidRPr="009903EF" w:rsidRDefault="009B4568" w:rsidP="009903EF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9903EF">
        <w:rPr>
          <w:rFonts w:ascii="Times New Roman" w:hAnsi="Times New Roman" w:cs="Times New Roman"/>
          <w:sz w:val="24"/>
          <w:szCs w:val="24"/>
        </w:rPr>
        <w:t>Có 150 h</w:t>
      </w:r>
      <w:r w:rsidRPr="009903EF">
        <w:rPr>
          <w:rFonts w:ascii="Times New Roman" w:hAnsi="Times New Roman" w:cs="Times New Roman"/>
          <w:sz w:val="24"/>
          <w:szCs w:val="24"/>
        </w:rPr>
        <w:t>ọ</w:t>
      </w:r>
      <w:r w:rsidRPr="009903EF">
        <w:rPr>
          <w:rFonts w:ascii="Times New Roman" w:hAnsi="Times New Roman" w:cs="Times New Roman"/>
          <w:sz w:val="24"/>
          <w:szCs w:val="24"/>
        </w:rPr>
        <w:t>c sinh là c</w:t>
      </w:r>
      <w:r w:rsidRPr="009903EF">
        <w:rPr>
          <w:rFonts w:ascii="Times New Roman" w:hAnsi="Times New Roman" w:cs="Times New Roman"/>
          <w:sz w:val="24"/>
          <w:szCs w:val="24"/>
        </w:rPr>
        <w:t>ổ</w:t>
      </w:r>
      <w:r w:rsidRPr="009903EF">
        <w:rPr>
          <w:rFonts w:ascii="Times New Roman" w:hAnsi="Times New Roman" w:cs="Times New Roman"/>
          <w:sz w:val="24"/>
          <w:szCs w:val="24"/>
        </w:rPr>
        <w:t xml:space="preserve">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ng viên c</w:t>
      </w:r>
      <w:r w:rsidRPr="009903EF">
        <w:rPr>
          <w:rFonts w:ascii="Times New Roman" w:hAnsi="Times New Roman" w:cs="Times New Roman"/>
          <w:sz w:val="24"/>
          <w:szCs w:val="24"/>
        </w:rPr>
        <w:t>ủ</w:t>
      </w:r>
      <w:r w:rsidRPr="009903EF">
        <w:rPr>
          <w:rFonts w:ascii="Times New Roman" w:hAnsi="Times New Roman" w:cs="Times New Roman"/>
          <w:sz w:val="24"/>
          <w:szCs w:val="24"/>
        </w:rPr>
        <w:t>a các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i kéo co khi tham gia h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i kh</w:t>
      </w:r>
      <w:r w:rsidRPr="009903EF">
        <w:rPr>
          <w:rFonts w:ascii="Times New Roman" w:hAnsi="Times New Roman" w:cs="Times New Roman"/>
          <w:sz w:val="24"/>
          <w:szCs w:val="24"/>
        </w:rPr>
        <w:t>ỏ</w:t>
      </w:r>
      <w:r w:rsidRPr="009903EF">
        <w:rPr>
          <w:rFonts w:ascii="Times New Roman" w:hAnsi="Times New Roman" w:cs="Times New Roman"/>
          <w:sz w:val="24"/>
          <w:szCs w:val="24"/>
        </w:rPr>
        <w:t>e phu đ</w:t>
      </w:r>
      <w:r w:rsidRPr="009903EF">
        <w:rPr>
          <w:rFonts w:ascii="Times New Roman" w:hAnsi="Times New Roman" w:cs="Times New Roman"/>
          <w:sz w:val="24"/>
          <w:szCs w:val="24"/>
        </w:rPr>
        <w:t>ổ</w:t>
      </w:r>
      <w:r w:rsidRPr="009903EF">
        <w:rPr>
          <w:rFonts w:ascii="Times New Roman" w:hAnsi="Times New Roman" w:cs="Times New Roman"/>
          <w:sz w:val="24"/>
          <w:szCs w:val="24"/>
        </w:rPr>
        <w:t>ng. T</w:t>
      </w:r>
      <w:r w:rsidRPr="009903EF">
        <w:rPr>
          <w:rFonts w:ascii="Times New Roman" w:hAnsi="Times New Roman" w:cs="Times New Roman"/>
          <w:sz w:val="24"/>
          <w:szCs w:val="24"/>
        </w:rPr>
        <w:t>ầ</w:t>
      </w:r>
      <w:r w:rsidRPr="009903EF">
        <w:rPr>
          <w:rFonts w:ascii="Times New Roman" w:hAnsi="Times New Roman" w:cs="Times New Roman"/>
          <w:sz w:val="24"/>
          <w:szCs w:val="24"/>
        </w:rPr>
        <w:t>n s</w:t>
      </w:r>
      <w:r w:rsidRPr="009903EF">
        <w:rPr>
          <w:rFonts w:ascii="Times New Roman" w:hAnsi="Times New Roman" w:cs="Times New Roman"/>
          <w:sz w:val="24"/>
          <w:szCs w:val="24"/>
        </w:rPr>
        <w:t>ố</w:t>
      </w:r>
      <w:r w:rsidRPr="009903EF">
        <w:rPr>
          <w:rFonts w:ascii="Times New Roman" w:hAnsi="Times New Roman" w:cs="Times New Roman"/>
          <w:sz w:val="24"/>
          <w:szCs w:val="24"/>
        </w:rPr>
        <w:t xml:space="preserve"> tương đ</w:t>
      </w:r>
      <w:r w:rsidRPr="009903EF">
        <w:rPr>
          <w:rFonts w:ascii="Times New Roman" w:hAnsi="Times New Roman" w:cs="Times New Roman"/>
          <w:sz w:val="24"/>
          <w:szCs w:val="24"/>
        </w:rPr>
        <w:t>ố</w:t>
      </w:r>
      <w:r w:rsidRPr="009903EF">
        <w:rPr>
          <w:rFonts w:ascii="Times New Roman" w:hAnsi="Times New Roman" w:cs="Times New Roman"/>
          <w:sz w:val="24"/>
          <w:szCs w:val="24"/>
        </w:rPr>
        <w:t>i s</w:t>
      </w:r>
      <w:r w:rsidRPr="009903EF">
        <w:rPr>
          <w:rFonts w:ascii="Times New Roman" w:hAnsi="Times New Roman" w:cs="Times New Roman"/>
          <w:sz w:val="24"/>
          <w:szCs w:val="24"/>
        </w:rPr>
        <w:t>ố</w:t>
      </w:r>
      <w:r w:rsidRPr="009903EF">
        <w:rPr>
          <w:rFonts w:ascii="Times New Roman" w:hAnsi="Times New Roman" w:cs="Times New Roman"/>
          <w:sz w:val="24"/>
          <w:szCs w:val="24"/>
        </w:rPr>
        <w:t xml:space="preserve"> c</w:t>
      </w:r>
      <w:r w:rsidRPr="009903EF">
        <w:rPr>
          <w:rFonts w:ascii="Times New Roman" w:hAnsi="Times New Roman" w:cs="Times New Roman"/>
          <w:sz w:val="24"/>
          <w:szCs w:val="24"/>
        </w:rPr>
        <w:t>ổ</w:t>
      </w:r>
      <w:r w:rsidRPr="009903EF">
        <w:rPr>
          <w:rFonts w:ascii="Times New Roman" w:hAnsi="Times New Roman" w:cs="Times New Roman"/>
          <w:sz w:val="24"/>
          <w:szCs w:val="24"/>
        </w:rPr>
        <w:t xml:space="preserve">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ng viên c</w:t>
      </w:r>
      <w:r w:rsidRPr="009903EF">
        <w:rPr>
          <w:rFonts w:ascii="Times New Roman" w:hAnsi="Times New Roman" w:cs="Times New Roman"/>
          <w:sz w:val="24"/>
          <w:szCs w:val="24"/>
        </w:rPr>
        <w:t>ủ</w:t>
      </w:r>
      <w:r w:rsidRPr="009903EF">
        <w:rPr>
          <w:rFonts w:ascii="Times New Roman" w:hAnsi="Times New Roman" w:cs="Times New Roman"/>
          <w:sz w:val="24"/>
          <w:szCs w:val="24"/>
        </w:rPr>
        <w:t>a t</w:t>
      </w:r>
      <w:r w:rsidRPr="009903EF">
        <w:rPr>
          <w:rFonts w:ascii="Times New Roman" w:hAnsi="Times New Roman" w:cs="Times New Roman"/>
          <w:sz w:val="24"/>
          <w:szCs w:val="24"/>
        </w:rPr>
        <w:t>ừ</w:t>
      </w:r>
      <w:r w:rsidRPr="009903EF">
        <w:rPr>
          <w:rFonts w:ascii="Times New Roman" w:hAnsi="Times New Roman" w:cs="Times New Roman"/>
          <w:sz w:val="24"/>
          <w:szCs w:val="24"/>
        </w:rPr>
        <w:t>ng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i đư</w:t>
      </w:r>
      <w:r w:rsidRPr="009903EF">
        <w:rPr>
          <w:rFonts w:ascii="Times New Roman" w:hAnsi="Times New Roman" w:cs="Times New Roman"/>
          <w:sz w:val="24"/>
          <w:szCs w:val="24"/>
        </w:rPr>
        <w:t>ợ</w:t>
      </w:r>
      <w:r w:rsidRPr="009903EF">
        <w:rPr>
          <w:rFonts w:ascii="Times New Roman" w:hAnsi="Times New Roman" w:cs="Times New Roman"/>
          <w:sz w:val="24"/>
          <w:szCs w:val="24"/>
        </w:rPr>
        <w:t>c cho b</w:t>
      </w:r>
      <w:r w:rsidRPr="009903EF">
        <w:rPr>
          <w:rFonts w:ascii="Times New Roman" w:hAnsi="Times New Roman" w:cs="Times New Roman"/>
          <w:sz w:val="24"/>
          <w:szCs w:val="24"/>
        </w:rPr>
        <w:t>ở</w:t>
      </w:r>
      <w:r w:rsidRPr="009903EF">
        <w:rPr>
          <w:rFonts w:ascii="Times New Roman" w:hAnsi="Times New Roman" w:cs="Times New Roman"/>
          <w:sz w:val="24"/>
          <w:szCs w:val="24"/>
        </w:rPr>
        <w:t>i bi</w:t>
      </w:r>
      <w:r w:rsidRPr="009903EF">
        <w:rPr>
          <w:rFonts w:ascii="Times New Roman" w:hAnsi="Times New Roman" w:cs="Times New Roman"/>
          <w:sz w:val="24"/>
          <w:szCs w:val="24"/>
        </w:rPr>
        <w:t>ể</w:t>
      </w:r>
      <w:r w:rsidRPr="009903EF">
        <w:rPr>
          <w:rFonts w:ascii="Times New Roman" w:hAnsi="Times New Roman" w:cs="Times New Roman"/>
          <w:sz w:val="24"/>
          <w:szCs w:val="24"/>
        </w:rPr>
        <w:t>u đ</w:t>
      </w:r>
      <w:r w:rsidRPr="009903EF">
        <w:rPr>
          <w:rFonts w:ascii="Times New Roman" w:hAnsi="Times New Roman" w:cs="Times New Roman"/>
          <w:sz w:val="24"/>
          <w:szCs w:val="24"/>
        </w:rPr>
        <w:t>ồ</w:t>
      </w:r>
      <w:r w:rsidRPr="009903EF">
        <w:rPr>
          <w:rFonts w:ascii="Times New Roman" w:hAnsi="Times New Roman" w:cs="Times New Roman"/>
          <w:sz w:val="24"/>
          <w:szCs w:val="24"/>
        </w:rPr>
        <w:t xml:space="preserve"> sau:</w:t>
      </w:r>
    </w:p>
    <w:p w14:paraId="628625DE" w14:textId="77777777" w:rsidR="00DB40EF" w:rsidRPr="009903EF" w:rsidRDefault="009B4568" w:rsidP="009903EF">
      <w:pPr>
        <w:pStyle w:val="NoSpacing9"/>
        <w:spacing w:line="20" w:lineRule="atLeast"/>
        <w:jc w:val="center"/>
        <w:rPr>
          <w:rFonts w:ascii="Times New Roman" w:hAnsi="Times New Roman" w:cs="Times New Roman"/>
          <w:spacing w:val="-6"/>
          <w:sz w:val="24"/>
          <w:szCs w:val="24"/>
        </w:rPr>
      </w:pPr>
      <w:r w:rsidRPr="009903EF">
        <w:rPr>
          <w:rFonts w:ascii="Times New Roman" w:hAnsi="Times New Roman" w:cs="Times New Roman"/>
          <w:noProof/>
          <w:spacing w:val="-6"/>
          <w:sz w:val="24"/>
          <w:szCs w:val="24"/>
        </w:rPr>
        <w:drawing>
          <wp:inline distT="0" distB="0" distL="0" distR="0" wp14:anchorId="15DF9C03" wp14:editId="3E70EC7E">
            <wp:extent cx="4235570" cy="2225615"/>
            <wp:effectExtent l="0" t="0" r="12700" b="3810"/>
            <wp:docPr id="1629038214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0"/>
              </a:graphicData>
            </a:graphic>
          </wp:inline>
        </w:drawing>
      </w:r>
    </w:p>
    <w:p w14:paraId="4F679D20" w14:textId="77777777" w:rsidR="00F83475" w:rsidRPr="009903EF" w:rsidRDefault="009B4568" w:rsidP="009903EF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>S</w:t>
      </w:r>
      <w:r w:rsidRPr="009903EF">
        <w:rPr>
          <w:rFonts w:ascii="Times New Roman" w:hAnsi="Times New Roman" w:cs="Times New Roman"/>
          <w:sz w:val="24"/>
          <w:szCs w:val="24"/>
        </w:rPr>
        <w:t>ố</w:t>
      </w:r>
      <w:r w:rsidRPr="009903EF">
        <w:rPr>
          <w:rFonts w:ascii="Times New Roman" w:hAnsi="Times New Roman" w:cs="Times New Roman"/>
          <w:sz w:val="24"/>
          <w:szCs w:val="24"/>
        </w:rPr>
        <w:t xml:space="preserve"> c</w:t>
      </w:r>
      <w:r w:rsidRPr="009903EF">
        <w:rPr>
          <w:rFonts w:ascii="Times New Roman" w:hAnsi="Times New Roman" w:cs="Times New Roman"/>
          <w:sz w:val="24"/>
          <w:szCs w:val="24"/>
        </w:rPr>
        <w:t>ổ</w:t>
      </w:r>
      <w:r w:rsidRPr="009903EF">
        <w:rPr>
          <w:rFonts w:ascii="Times New Roman" w:hAnsi="Times New Roman" w:cs="Times New Roman"/>
          <w:sz w:val="24"/>
          <w:szCs w:val="24"/>
        </w:rPr>
        <w:t xml:space="preserve">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ng viên c</w:t>
      </w:r>
      <w:r w:rsidRPr="009903EF">
        <w:rPr>
          <w:rFonts w:ascii="Times New Roman" w:hAnsi="Times New Roman" w:cs="Times New Roman"/>
          <w:sz w:val="24"/>
          <w:szCs w:val="24"/>
        </w:rPr>
        <w:t>ủ</w:t>
      </w:r>
      <w:r w:rsidRPr="009903EF">
        <w:rPr>
          <w:rFonts w:ascii="Times New Roman" w:hAnsi="Times New Roman" w:cs="Times New Roman"/>
          <w:sz w:val="24"/>
          <w:szCs w:val="24"/>
        </w:rPr>
        <w:t>a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>i Kh</w:t>
      </w:r>
      <w:r w:rsidRPr="009903EF">
        <w:rPr>
          <w:rFonts w:ascii="Times New Roman" w:hAnsi="Times New Roman" w:cs="Times New Roman"/>
          <w:sz w:val="24"/>
          <w:szCs w:val="24"/>
        </w:rPr>
        <w:t>ỉ</w:t>
      </w:r>
      <w:r w:rsidRPr="009903EF">
        <w:rPr>
          <w:rFonts w:ascii="Times New Roman" w:hAnsi="Times New Roman" w:cs="Times New Roman"/>
          <w:sz w:val="24"/>
          <w:szCs w:val="24"/>
        </w:rPr>
        <w:t xml:space="preserve"> vàng là ... c</w:t>
      </w:r>
      <w:r w:rsidRPr="009903EF">
        <w:rPr>
          <w:rFonts w:ascii="Times New Roman" w:hAnsi="Times New Roman" w:cs="Times New Roman"/>
          <w:sz w:val="24"/>
          <w:szCs w:val="24"/>
        </w:rPr>
        <w:t>ổ</w:t>
      </w:r>
      <w:r w:rsidRPr="009903EF">
        <w:rPr>
          <w:rFonts w:ascii="Times New Roman" w:hAnsi="Times New Roman" w:cs="Times New Roman"/>
          <w:sz w:val="24"/>
          <w:szCs w:val="24"/>
        </w:rPr>
        <w:t xml:space="preserve"> đ</w:t>
      </w:r>
      <w:r w:rsidRPr="009903EF">
        <w:rPr>
          <w:rFonts w:ascii="Times New Roman" w:hAnsi="Times New Roman" w:cs="Times New Roman"/>
          <w:sz w:val="24"/>
          <w:szCs w:val="24"/>
        </w:rPr>
        <w:t>ộ</w:t>
      </w:r>
      <w:r w:rsidRPr="009903EF">
        <w:rPr>
          <w:rFonts w:ascii="Times New Roman" w:hAnsi="Times New Roman" w:cs="Times New Roman"/>
          <w:sz w:val="24"/>
          <w:szCs w:val="24"/>
        </w:rPr>
        <w:t xml:space="preserve">ng </w:t>
      </w:r>
      <w:proofErr w:type="gramStart"/>
      <w:r w:rsidRPr="009903EF">
        <w:rPr>
          <w:rFonts w:ascii="Times New Roman" w:hAnsi="Times New Roman" w:cs="Times New Roman"/>
          <w:sz w:val="24"/>
          <w:szCs w:val="24"/>
        </w:rPr>
        <w:t>viên ?</w:t>
      </w:r>
      <w:proofErr w:type="gramEnd"/>
    </w:p>
    <w:p w14:paraId="57EACA59" w14:textId="77777777" w:rsidR="009903EF" w:rsidRPr="009903EF" w:rsidRDefault="009903EF" w:rsidP="009903EF">
      <w:pPr>
        <w:spacing w:line="20" w:lineRule="atLeast"/>
        <w:rPr>
          <w:rFonts w:cs="Times New Roman"/>
          <w:b/>
          <w:sz w:val="24"/>
          <w:szCs w:val="24"/>
        </w:rPr>
      </w:pPr>
      <w:r w:rsidRPr="009903EF">
        <w:rPr>
          <w:rFonts w:cs="Times New Roman"/>
          <w:b/>
          <w:sz w:val="24"/>
          <w:szCs w:val="24"/>
        </w:rPr>
        <w:t xml:space="preserve">Lời giải: </w:t>
      </w:r>
    </w:p>
    <w:p w14:paraId="6561AB59" w14:textId="77777777" w:rsidR="009903EF" w:rsidRPr="009903EF" w:rsidRDefault="009903EF" w:rsidP="009903EF">
      <w:pPr>
        <w:pStyle w:val="NoSpacing94"/>
        <w:spacing w:line="20" w:lineRule="atLeast"/>
        <w:rPr>
          <w:rFonts w:ascii="Times New Roman" w:hAnsi="Times New Roman" w:cs="Times New Roman"/>
          <w:spacing w:val="-6"/>
          <w:sz w:val="24"/>
          <w:szCs w:val="24"/>
        </w:rPr>
      </w:pPr>
      <w:r w:rsidRPr="009903EF">
        <w:rPr>
          <w:rFonts w:ascii="Times New Roman" w:hAnsi="Times New Roman" w:cs="Times New Roman"/>
          <w:spacing w:val="-6"/>
          <w:sz w:val="24"/>
          <w:szCs w:val="24"/>
        </w:rPr>
        <w:t xml:space="preserve">Quan sát bảng trên ta thấy </w:t>
      </w:r>
      <w:r w:rsidRPr="009903EF">
        <w:rPr>
          <w:rFonts w:ascii="Times New Roman" w:hAnsi="Times New Roman" w:cs="Times New Roman"/>
          <w:sz w:val="24"/>
          <w:szCs w:val="24"/>
        </w:rPr>
        <w:t>số cổ động viên của đội Khỉ vàng ứng với 30%, có tất cả 150 cổ động viên</w:t>
      </w:r>
      <w:r w:rsidRPr="009903EF">
        <w:rPr>
          <w:rFonts w:ascii="Times New Roman" w:hAnsi="Times New Roman" w:cs="Times New Roman"/>
          <w:spacing w:val="-6"/>
          <w:sz w:val="24"/>
          <w:szCs w:val="24"/>
        </w:rPr>
        <w:t xml:space="preserve">. </w:t>
      </w:r>
    </w:p>
    <w:p w14:paraId="6EF753AA" w14:textId="77777777" w:rsidR="009903EF" w:rsidRPr="009903EF" w:rsidRDefault="009903EF" w:rsidP="009903EF">
      <w:pPr>
        <w:pStyle w:val="NoSpacing9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03EF">
        <w:rPr>
          <w:rFonts w:ascii="Times New Roman" w:hAnsi="Times New Roman" w:cs="Times New Roman"/>
          <w:sz w:val="24"/>
          <w:szCs w:val="24"/>
        </w:rPr>
        <w:t xml:space="preserve">Khi đó số cổ động viên của đội Khỉ vàng là: </w:t>
      </w:r>
      <w:bookmarkStart w:id="1" w:name="_GoBack"/>
      <w:r w:rsidRPr="009903EF">
        <w:rPr>
          <w:rFonts w:ascii="Times New Roman" w:hAnsi="Times New Roman" w:cs="Times New Roman"/>
          <w:position w:val="-26"/>
          <w:sz w:val="24"/>
          <w:szCs w:val="24"/>
        </w:rPr>
        <w:object w:dxaOrig="1460" w:dyaOrig="680" w14:anchorId="013135D5">
          <v:shape id="_x0000_i1194" type="#_x0000_t75" style="width:73.5pt;height:33.75pt" o:ole="">
            <v:imagedata r:id="rId351" o:title=""/>
          </v:shape>
          <o:OLEObject Type="Embed" ProgID="Equation.DSMT4" ShapeID="_x0000_i1194" DrawAspect="Content" ObjectID="_1798645558" r:id="rId352"/>
        </w:object>
      </w:r>
      <w:bookmarkEnd w:id="1"/>
      <w:r w:rsidRPr="009903E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8A653D" w14:textId="51CA0402" w:rsidR="009903EF" w:rsidRDefault="009903EF" w:rsidP="009903EF">
      <w:pPr>
        <w:pStyle w:val="Normal51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45</w:t>
      </w:r>
    </w:p>
    <w:p w14:paraId="52563004" w14:textId="249A826D" w:rsidR="009A565D" w:rsidRPr="009903EF" w:rsidRDefault="009B4568" w:rsidP="009903EF">
      <w:pPr>
        <w:pStyle w:val="Normal56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9903EF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07814AE5" w14:textId="77777777" w:rsidR="009A565D" w:rsidRPr="009903EF" w:rsidRDefault="009A565D" w:rsidP="009903EF">
      <w:pPr>
        <w:pStyle w:val="Normal56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9A565D" w:rsidRPr="009903EF" w:rsidSect="000E09DB">
      <w:footerReference w:type="default" r:id="rId35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62951C" w14:textId="77777777" w:rsidR="009B4568" w:rsidRDefault="009B4568">
      <w:r>
        <w:separator/>
      </w:r>
    </w:p>
  </w:endnote>
  <w:endnote w:type="continuationSeparator" w:id="0">
    <w:p w14:paraId="2FCBCA32" w14:textId="77777777" w:rsidR="009B4568" w:rsidRDefault="009B45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E8C01C" w14:textId="31ADACB4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1C2FD8" w14:textId="77777777" w:rsidR="009B4568" w:rsidRDefault="009B4568">
      <w:r>
        <w:separator/>
      </w:r>
    </w:p>
  </w:footnote>
  <w:footnote w:type="continuationSeparator" w:id="0">
    <w:p w14:paraId="1B4446FD" w14:textId="77777777" w:rsidR="009B4568" w:rsidRDefault="009B456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2970"/>
    <w:rsid w:val="00027896"/>
    <w:rsid w:val="0003410E"/>
    <w:rsid w:val="00040FE7"/>
    <w:rsid w:val="00053BBA"/>
    <w:rsid w:val="00067D78"/>
    <w:rsid w:val="00096AA6"/>
    <w:rsid w:val="000E09DB"/>
    <w:rsid w:val="000F1F23"/>
    <w:rsid w:val="000F2128"/>
    <w:rsid w:val="00123BAA"/>
    <w:rsid w:val="0014725B"/>
    <w:rsid w:val="0016221C"/>
    <w:rsid w:val="001760E3"/>
    <w:rsid w:val="0018472B"/>
    <w:rsid w:val="00193042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92006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70BD1"/>
    <w:rsid w:val="003A12D6"/>
    <w:rsid w:val="003A67CE"/>
    <w:rsid w:val="003A6E5E"/>
    <w:rsid w:val="003D0EFD"/>
    <w:rsid w:val="003D1BEA"/>
    <w:rsid w:val="003D568C"/>
    <w:rsid w:val="003F1D36"/>
    <w:rsid w:val="00402AFA"/>
    <w:rsid w:val="00424455"/>
    <w:rsid w:val="0043380C"/>
    <w:rsid w:val="004629EF"/>
    <w:rsid w:val="0047005D"/>
    <w:rsid w:val="004740C4"/>
    <w:rsid w:val="00476D8A"/>
    <w:rsid w:val="004A05FA"/>
    <w:rsid w:val="004A0705"/>
    <w:rsid w:val="004B180C"/>
    <w:rsid w:val="004B3812"/>
    <w:rsid w:val="004E17C9"/>
    <w:rsid w:val="004E3C29"/>
    <w:rsid w:val="004F65AC"/>
    <w:rsid w:val="0051745B"/>
    <w:rsid w:val="0057462D"/>
    <w:rsid w:val="00584EA2"/>
    <w:rsid w:val="00592848"/>
    <w:rsid w:val="005B08FB"/>
    <w:rsid w:val="005E419D"/>
    <w:rsid w:val="00611289"/>
    <w:rsid w:val="00613D89"/>
    <w:rsid w:val="00614489"/>
    <w:rsid w:val="00636A6E"/>
    <w:rsid w:val="00644D06"/>
    <w:rsid w:val="006551B0"/>
    <w:rsid w:val="006564E6"/>
    <w:rsid w:val="00675D1C"/>
    <w:rsid w:val="006952E2"/>
    <w:rsid w:val="00696E4B"/>
    <w:rsid w:val="007071A7"/>
    <w:rsid w:val="00711C23"/>
    <w:rsid w:val="00743561"/>
    <w:rsid w:val="00774D32"/>
    <w:rsid w:val="007E22B3"/>
    <w:rsid w:val="007E73B2"/>
    <w:rsid w:val="0083307B"/>
    <w:rsid w:val="00834625"/>
    <w:rsid w:val="00835E99"/>
    <w:rsid w:val="00897ABC"/>
    <w:rsid w:val="008D012D"/>
    <w:rsid w:val="00924736"/>
    <w:rsid w:val="00935E5B"/>
    <w:rsid w:val="00952DA6"/>
    <w:rsid w:val="00954382"/>
    <w:rsid w:val="009903EF"/>
    <w:rsid w:val="009A565D"/>
    <w:rsid w:val="009B4568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805FE"/>
    <w:rsid w:val="00BB507F"/>
    <w:rsid w:val="00BC6ACD"/>
    <w:rsid w:val="00BC7986"/>
    <w:rsid w:val="00BD7D89"/>
    <w:rsid w:val="00BF65CD"/>
    <w:rsid w:val="00C1787D"/>
    <w:rsid w:val="00C203D0"/>
    <w:rsid w:val="00C62678"/>
    <w:rsid w:val="00C654AD"/>
    <w:rsid w:val="00C762AA"/>
    <w:rsid w:val="00C76515"/>
    <w:rsid w:val="00CC4F1B"/>
    <w:rsid w:val="00CE1AED"/>
    <w:rsid w:val="00D5221F"/>
    <w:rsid w:val="00D55EEC"/>
    <w:rsid w:val="00D567A4"/>
    <w:rsid w:val="00D60C48"/>
    <w:rsid w:val="00D91417"/>
    <w:rsid w:val="00DA6F88"/>
    <w:rsid w:val="00DB36D6"/>
    <w:rsid w:val="00DB40EF"/>
    <w:rsid w:val="00DB6E2E"/>
    <w:rsid w:val="00E1053C"/>
    <w:rsid w:val="00EA37A9"/>
    <w:rsid w:val="00ED24F9"/>
    <w:rsid w:val="00EF3ACE"/>
    <w:rsid w:val="00F07990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783ED8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">
    <w:name w:val="No Spacing_3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">
    <w:name w:val="No Spacing_4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">
    <w:name w:val="No Spacing_5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">
    <w:name w:val="No Spacing_6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0">
    <w:name w:val="No Spacing_30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2">
    <w:name w:val="No Spacing_32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3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3">
    <w:name w:val="No Spacing_33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3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4">
    <w:name w:val="No Spacing_34"/>
    <w:link w:val="NoSpacingChar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8">
    <w:name w:val="No Spacing Char_8"/>
    <w:link w:val="NoSpacing3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5">
    <w:name w:val="No Spacing_35"/>
    <w:link w:val="NoSpacingChar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9">
    <w:name w:val="No Spacing Char_9"/>
    <w:link w:val="NoSpacing3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6">
    <w:name w:val="No Spacing_36"/>
    <w:link w:val="NoSpacingChar1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0">
    <w:name w:val="No Spacing Char_10"/>
    <w:link w:val="NoSpacing3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7">
    <w:name w:val="No Spacing_37"/>
    <w:link w:val="NoSpacingChar1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1">
    <w:name w:val="No Spacing Char_11"/>
    <w:link w:val="NoSpacing3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8">
    <w:name w:val="No Spacing_38"/>
    <w:link w:val="NoSpacingChar1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2">
    <w:name w:val="No Spacing Char_12"/>
    <w:link w:val="NoSpacing3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9">
    <w:name w:val="No Spacing_39"/>
    <w:link w:val="NoSpacingChar1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3">
    <w:name w:val="No Spacing Char_13"/>
    <w:link w:val="NoSpacing3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0">
    <w:name w:val="No Spacing_40"/>
    <w:link w:val="NoSpacingChar1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4">
    <w:name w:val="No Spacing Char_14"/>
    <w:link w:val="NoSpacing4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1">
    <w:name w:val="No Spacing_41"/>
    <w:link w:val="NoSpacingChar1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5">
    <w:name w:val="No Spacing Char_15"/>
    <w:link w:val="NoSpacing4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2">
    <w:name w:val="No Spacing_42"/>
    <w:link w:val="NoSpacingChar1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6">
    <w:name w:val="No Spacing Char_16"/>
    <w:link w:val="NoSpacing4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3">
    <w:name w:val="No Spacing_43"/>
    <w:link w:val="NoSpacingChar1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7">
    <w:name w:val="No Spacing Char_17"/>
    <w:link w:val="NoSpacing4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4">
    <w:name w:val="No Spacing_44"/>
    <w:link w:val="NoSpacingChar1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8">
    <w:name w:val="No Spacing Char_18"/>
    <w:link w:val="NoSpacing4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5">
    <w:name w:val="No Spacing_45"/>
    <w:link w:val="NoSpacingChar1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9">
    <w:name w:val="No Spacing Char_19"/>
    <w:link w:val="NoSpacing4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6">
    <w:name w:val="No Spacing_46"/>
    <w:link w:val="NoSpacingChar2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0">
    <w:name w:val="No Spacing Char_20"/>
    <w:link w:val="NoSpacing4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7">
    <w:name w:val="No Spacing_47"/>
    <w:link w:val="NoSpacingChar2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1">
    <w:name w:val="No Spacing Char_21"/>
    <w:link w:val="NoSpacing4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8">
    <w:name w:val="No Spacing_48"/>
    <w:link w:val="NoSpacingChar2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2">
    <w:name w:val="No Spacing Char_22"/>
    <w:link w:val="NoSpacing4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9">
    <w:name w:val="No Spacing_49"/>
    <w:link w:val="NoSpacingChar2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3">
    <w:name w:val="No Spacing Char_23"/>
    <w:link w:val="NoSpacing4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0">
    <w:name w:val="No Spacing_50"/>
    <w:link w:val="NoSpacingChar2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4">
    <w:name w:val="No Spacing Char_24"/>
    <w:link w:val="NoSpacing5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1">
    <w:name w:val="No Spacing_51"/>
    <w:link w:val="NoSpacingChar2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5">
    <w:name w:val="No Spacing Char_25"/>
    <w:link w:val="NoSpacing5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2">
    <w:name w:val="No Spacing_52"/>
    <w:link w:val="NoSpacingChar2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6">
    <w:name w:val="No Spacing Char_26"/>
    <w:link w:val="NoSpacing5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3">
    <w:name w:val="No Spacing_53"/>
    <w:link w:val="NoSpacingChar2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7">
    <w:name w:val="No Spacing Char_27"/>
    <w:link w:val="NoSpacing5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4">
    <w:name w:val="No Spacing_54"/>
    <w:link w:val="NoSpacingChar2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8">
    <w:name w:val="No Spacing Char_28"/>
    <w:link w:val="NoSpacing5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5">
    <w:name w:val="No Spacing_55"/>
    <w:link w:val="NoSpacingChar2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9">
    <w:name w:val="No Spacing Char_29"/>
    <w:link w:val="NoSpacing5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6">
    <w:name w:val="No Spacing_56"/>
    <w:link w:val="NoSpacingChar3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0">
    <w:name w:val="No Spacing Char_30"/>
    <w:link w:val="NoSpacing5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7">
    <w:name w:val="No Spacing_57"/>
    <w:link w:val="NoSpacingChar3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1">
    <w:name w:val="No Spacing Char_31"/>
    <w:link w:val="NoSpacing5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8">
    <w:name w:val="No Spacing_58"/>
    <w:link w:val="NoSpacingChar3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2">
    <w:name w:val="No Spacing Char_32"/>
    <w:link w:val="NoSpacing5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9">
    <w:name w:val="No Spacing_5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5">
    <w:name w:val="No Spacing_6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6">
    <w:name w:val="No Spacing_6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7">
    <w:name w:val="No Spacing_6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8">
    <w:name w:val="No Spacing_6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9">
    <w:name w:val="No Spacing_6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0">
    <w:name w:val="No Spacing_7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1">
    <w:name w:val="No Spacing_7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2">
    <w:name w:val="No Spacing_7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3">
    <w:name w:val="No Spacing_7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74">
    <w:name w:val="No Spacing_7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5">
    <w:name w:val="No Spacing_7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7">
    <w:name w:val="No Spacing_7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8">
    <w:name w:val="No Spacing_7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9">
    <w:name w:val="No Spacing_7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0">
    <w:name w:val="No Spacing_8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1">
    <w:name w:val="No Spacing_8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2">
    <w:name w:val="No Spacing_8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3">
    <w:name w:val="No Spacing_8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4">
    <w:name w:val="No Spacing_8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5">
    <w:name w:val="No Spacing_8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6">
    <w:name w:val="No Spacing_8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7">
    <w:name w:val="No Spacing_8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8">
    <w:name w:val="No Spacing_8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9">
    <w:name w:val="No Spacing_8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0">
    <w:name w:val="No Spacing_9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1">
    <w:name w:val="No Spacing_9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2">
    <w:name w:val="No Spacing_9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3">
    <w:name w:val="No Spacing_9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4">
    <w:name w:val="No Spacing_9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5">
    <w:name w:val="No Spacing_9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567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7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e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5.e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350" Type="http://schemas.openxmlformats.org/officeDocument/2006/relationships/chart" Target="charts/chart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image" Target="media/image136.jpeg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image" Target="media/image16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2.wmf"/><Relationship Id="rId319" Type="http://schemas.openxmlformats.org/officeDocument/2006/relationships/image" Target="media/image16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1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70" Type="http://schemas.openxmlformats.org/officeDocument/2006/relationships/image" Target="media/image33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0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353" Type="http://schemas.openxmlformats.org/officeDocument/2006/relationships/footer" Target="footer1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fontTable" Target="fontTable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55" Type="http://schemas.openxmlformats.org/officeDocument/2006/relationships/theme" Target="theme/theme1.xml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png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9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Biểu đồ biểu diễn số cổ động viên của các đội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2BFB-4EC9-B44B-5ADBB8B7C5A2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2BFB-4EC9-B44B-5ADBB8B7C5A2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2BFB-4EC9-B44B-5ADBB8B7C5A2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2BFB-4EC9-B44B-5ADBB8B7C5A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bg1">
                        <a:lumMod val="9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Thỏ xám</c:v>
                </c:pt>
                <c:pt idx="1">
                  <c:v>Sóc nâu</c:v>
                </c:pt>
                <c:pt idx="2">
                  <c:v>Khỉ vàng</c:v>
                </c:pt>
                <c:pt idx="3">
                  <c:v>Hươu sao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4</c:v>
                </c:pt>
                <c:pt idx="1">
                  <c:v>21</c:v>
                </c:pt>
                <c:pt idx="2">
                  <c:v>30</c:v>
                </c:pt>
                <c:pt idx="3">
                  <c:v>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2BFB-4EC9-B44B-5ADBB8B7C5A2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8</Pages>
  <Words>1909</Words>
  <Characters>10886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1-17T11:54:00Z</dcterms:modified>
</cp:coreProperties>
</file>